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1"/>
        <w:gridCol w:w="9448"/>
        <w:gridCol w:w="683"/>
      </w:tblGrid>
      <w:tr w:rsidR="007C5CA8" w:rsidRPr="000F1C57" w:rsidTr="00B451EB">
        <w:trPr>
          <w:trHeight w:val="447"/>
        </w:trPr>
        <w:tc>
          <w:tcPr>
            <w:tcW w:w="638" w:type="dxa"/>
            <w:vMerge w:val="restart"/>
            <w:textDirection w:val="tbRl"/>
          </w:tcPr>
          <w:p w:rsidR="000C26E0" w:rsidRPr="000F1C57" w:rsidRDefault="000C26E0" w:rsidP="000C26E0">
            <w:pPr>
              <w:ind w:left="113" w:right="113"/>
              <w:jc w:val="right"/>
              <w:rPr>
                <w:rFonts w:ascii="DimaMoalem Black" w:hAnsi="DimaMoalem Black" w:cs="B Nazanin"/>
                <w:b/>
                <w:bCs/>
                <w:rtl/>
                <w:lang w:bidi="fa-IR"/>
              </w:rPr>
            </w:pPr>
            <w:bookmarkStart w:id="0" w:name="_GoBack"/>
            <w:bookmarkEnd w:id="0"/>
            <w:r w:rsidRPr="000F1C57">
              <w:rPr>
                <w:rFonts w:ascii="DimaMoalem Black" w:hAnsi="DimaMoalem Black" w:cs="B Nazanin"/>
                <w:b/>
                <w:bCs/>
                <w:sz w:val="22"/>
                <w:szCs w:val="22"/>
                <w:rtl/>
                <w:lang w:bidi="fa-IR"/>
              </w:rPr>
              <w:t>رديف</w:t>
            </w:r>
          </w:p>
        </w:tc>
        <w:tc>
          <w:tcPr>
            <w:tcW w:w="9687" w:type="dxa"/>
            <w:vMerge w:val="restart"/>
          </w:tcPr>
          <w:p w:rsidR="000C26E0" w:rsidRPr="000F1C57" w:rsidRDefault="000C26E0" w:rsidP="000C26E0">
            <w:pPr>
              <w:jc w:val="center"/>
              <w:rPr>
                <w:rFonts w:ascii="DimaMoalem Black" w:hAnsi="DimaMoalem Black" w:cs="B Nazanin"/>
                <w:b/>
                <w:bCs/>
                <w:i/>
                <w:iCs/>
                <w:rtl/>
                <w:lang w:bidi="fa-IR"/>
              </w:rPr>
            </w:pPr>
            <w:r w:rsidRPr="000F1C57">
              <w:rPr>
                <w:rFonts w:ascii="DimaMoalem Black" w:hAnsi="DimaMoalem Black" w:cs="B Nazanin"/>
                <w:b/>
                <w:bCs/>
                <w:i/>
                <w:iCs/>
                <w:sz w:val="40"/>
                <w:szCs w:val="40"/>
                <w:rtl/>
                <w:lang w:bidi="fa-IR"/>
              </w:rPr>
              <w:t xml:space="preserve">متن سوالات </w:t>
            </w:r>
            <w:r w:rsidR="000A339B" w:rsidRPr="000F1C57">
              <w:rPr>
                <w:rFonts w:ascii="DimaMoalem Black" w:hAnsi="DimaMoalem Black" w:cs="B Nazanin"/>
                <w:b/>
                <w:bCs/>
                <w:i/>
                <w:iCs/>
                <w:sz w:val="40"/>
                <w:szCs w:val="40"/>
                <w:rtl/>
                <w:lang w:bidi="fa-IR"/>
              </w:rPr>
              <w:t>(لطفاً بر روی همین برگ پاسخ دهید.)</w:t>
            </w:r>
          </w:p>
        </w:tc>
        <w:tc>
          <w:tcPr>
            <w:tcW w:w="691" w:type="dxa"/>
            <w:vMerge w:val="restart"/>
          </w:tcPr>
          <w:p w:rsidR="000C26E0" w:rsidRPr="000F1C57" w:rsidRDefault="000C26E0" w:rsidP="000C26E0">
            <w:pPr>
              <w:jc w:val="center"/>
              <w:rPr>
                <w:rFonts w:ascii="DimaMoalem Black" w:hAnsi="DimaMoalem Black" w:cs="B Nazanin"/>
                <w:b/>
                <w:bCs/>
                <w:rtl/>
                <w:lang w:bidi="fa-IR"/>
              </w:rPr>
            </w:pPr>
            <w:r w:rsidRPr="000F1C57">
              <w:rPr>
                <w:rFonts w:ascii="DimaMoalem Black" w:hAnsi="DimaMoalem Black" w:cs="B Nazanin"/>
                <w:b/>
                <w:bCs/>
                <w:rtl/>
                <w:lang w:bidi="fa-IR"/>
              </w:rPr>
              <w:t>بارم</w:t>
            </w:r>
          </w:p>
        </w:tc>
      </w:tr>
      <w:tr w:rsidR="007C5CA8" w:rsidRPr="000F1C57" w:rsidTr="000F1C57">
        <w:trPr>
          <w:trHeight w:val="388"/>
        </w:trPr>
        <w:tc>
          <w:tcPr>
            <w:tcW w:w="638" w:type="dxa"/>
            <w:vMerge/>
            <w:textDirection w:val="tbRl"/>
          </w:tcPr>
          <w:p w:rsidR="000C26E0" w:rsidRPr="000F1C57" w:rsidRDefault="000C26E0" w:rsidP="00067DDA">
            <w:pPr>
              <w:ind w:left="113" w:right="113"/>
              <w:jc w:val="center"/>
              <w:rPr>
                <w:rFonts w:ascii="DimaMoalem Black" w:hAnsi="DimaMoalem Black" w:cs="B Nazanin"/>
                <w:b/>
                <w:bCs/>
                <w:rtl/>
                <w:lang w:bidi="fa-IR"/>
              </w:rPr>
            </w:pPr>
          </w:p>
        </w:tc>
        <w:tc>
          <w:tcPr>
            <w:tcW w:w="9687" w:type="dxa"/>
            <w:vMerge/>
          </w:tcPr>
          <w:p w:rsidR="000C26E0" w:rsidRPr="000F1C57" w:rsidRDefault="000C26E0" w:rsidP="00067DDA">
            <w:pPr>
              <w:jc w:val="center"/>
              <w:rPr>
                <w:rFonts w:ascii="DimaMoalem Black" w:hAnsi="DimaMoalem Black" w:cs="B Nazanin"/>
                <w:b/>
                <w:bCs/>
                <w:rtl/>
                <w:lang w:bidi="fa-IR"/>
              </w:rPr>
            </w:pPr>
          </w:p>
        </w:tc>
        <w:tc>
          <w:tcPr>
            <w:tcW w:w="691" w:type="dxa"/>
            <w:vMerge/>
          </w:tcPr>
          <w:p w:rsidR="000C26E0" w:rsidRPr="000F1C57" w:rsidRDefault="000C26E0" w:rsidP="00067DDA">
            <w:pPr>
              <w:jc w:val="center"/>
              <w:rPr>
                <w:rFonts w:ascii="DimaMoalem Black" w:hAnsi="DimaMoalem Black" w:cs="B Nazanin"/>
                <w:b/>
                <w:bCs/>
                <w:rtl/>
                <w:lang w:bidi="fa-IR"/>
              </w:rPr>
            </w:pPr>
          </w:p>
        </w:tc>
      </w:tr>
      <w:tr w:rsidR="007C5CA8" w:rsidRPr="000F1C57" w:rsidTr="006C1BA2">
        <w:trPr>
          <w:trHeight w:val="1800"/>
        </w:trPr>
        <w:tc>
          <w:tcPr>
            <w:tcW w:w="638" w:type="dxa"/>
          </w:tcPr>
          <w:p w:rsidR="000C26E0" w:rsidRPr="000F1C57" w:rsidRDefault="000C26E0" w:rsidP="00067DDA">
            <w:pPr>
              <w:jc w:val="center"/>
              <w:rPr>
                <w:rFonts w:ascii="DimaMoalem Black" w:hAnsi="DimaMoalem Black" w:cs="B Nazanin"/>
                <w:b/>
                <w:bCs/>
                <w:rtl/>
                <w:lang w:bidi="fa-IR"/>
              </w:rPr>
            </w:pPr>
            <w:r w:rsidRPr="000F1C57">
              <w:rPr>
                <w:rFonts w:ascii="DimaMoalem Black" w:hAnsi="DimaMoalem Black" w:cs="B Nazanin"/>
                <w:b/>
                <w:bCs/>
                <w:rtl/>
                <w:lang w:bidi="fa-IR"/>
              </w:rPr>
              <w:t>1</w:t>
            </w:r>
          </w:p>
        </w:tc>
        <w:tc>
          <w:tcPr>
            <w:tcW w:w="9687" w:type="dxa"/>
          </w:tcPr>
          <w:p w:rsidR="000C26E0" w:rsidRPr="000F1C57" w:rsidRDefault="000C26E0" w:rsidP="00A02B0A">
            <w:pPr>
              <w:jc w:val="lowKashida"/>
              <w:rPr>
                <w:rFonts w:ascii="DimaMoalem Black" w:hAnsi="DimaMoalem Black" w:cs="B Nazanin"/>
                <w:b/>
                <w:bCs/>
                <w:rtl/>
                <w:lang w:bidi="fa-IR"/>
              </w:rPr>
            </w:pPr>
            <w:r w:rsidRPr="000F1C57">
              <w:rPr>
                <w:rFonts w:ascii="DimaMoalem Black" w:hAnsi="DimaMoalem Black" w:cs="B Nazanin"/>
                <w:b/>
                <w:bCs/>
                <w:rtl/>
                <w:lang w:bidi="fa-IR"/>
              </w:rPr>
              <w:t xml:space="preserve">کلمات مناسب </w:t>
            </w:r>
            <w:r w:rsidR="00E46DC9" w:rsidRPr="000F1C57">
              <w:rPr>
                <w:rFonts w:ascii="DimaMoalem Black" w:hAnsi="DimaMoalem Black" w:cs="B Nazanin"/>
                <w:b/>
                <w:bCs/>
                <w:rtl/>
                <w:lang w:bidi="fa-IR"/>
              </w:rPr>
              <w:t xml:space="preserve">را داخل پرانتز انتخاب </w:t>
            </w:r>
            <w:r w:rsidRPr="000F1C57">
              <w:rPr>
                <w:rFonts w:ascii="DimaMoalem Black" w:hAnsi="DimaMoalem Black" w:cs="B Nazanin"/>
                <w:b/>
                <w:bCs/>
                <w:rtl/>
                <w:lang w:bidi="fa-IR"/>
              </w:rPr>
              <w:t>کنيد.</w:t>
            </w:r>
          </w:p>
          <w:p w:rsidR="000C26E0" w:rsidRPr="000F1C57" w:rsidRDefault="00CD0650" w:rsidP="00A02B0A">
            <w:pPr>
              <w:autoSpaceDE w:val="0"/>
              <w:autoSpaceDN w:val="0"/>
              <w:adjustRightInd w:val="0"/>
              <w:jc w:val="lowKashida"/>
              <w:rPr>
                <w:rFonts w:ascii="DimaMoalem Black" w:hAnsi="DimaMoalem Black" w:cs="B Nazanin"/>
                <w:b/>
                <w:bCs/>
                <w:rtl/>
              </w:rPr>
            </w:pPr>
            <w:r w:rsidRPr="000F1C57">
              <w:rPr>
                <w:rFonts w:ascii="DimaMoalem Black" w:hAnsi="DimaMoalem Black" w:cs="B Nazanin"/>
                <w:b/>
                <w:bCs/>
                <w:rtl/>
                <w:lang w:bidi="fa-IR"/>
              </w:rPr>
              <w:t>الف</w:t>
            </w:r>
            <w:r w:rsidR="008927C5" w:rsidRPr="000F1C57">
              <w:rPr>
                <w:rFonts w:ascii="DimaMoalem Black" w:hAnsi="DimaMoalem Black" w:cs="B Nazanin"/>
                <w:b/>
                <w:bCs/>
                <w:rtl/>
                <w:lang w:bidi="fa-IR"/>
              </w:rPr>
              <w:t>)</w:t>
            </w:r>
            <w:r w:rsidR="008927C5" w:rsidRPr="000F1C57">
              <w:rPr>
                <w:rFonts w:ascii="DimaMoalem Black" w:hAnsi="DimaMoalem Black" w:cs="B Nazanin"/>
                <w:b/>
                <w:bCs/>
                <w:rtl/>
              </w:rPr>
              <w:t xml:space="preserve"> طبق</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اصل (کوانتیده</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بودن</w:t>
            </w:r>
            <w:r w:rsidR="008927C5" w:rsidRPr="000F1C57">
              <w:rPr>
                <w:rFonts w:ascii="DimaMoalem Black" w:hAnsi="DimaMoalem Black" w:cs="B Nazanin"/>
                <w:b/>
                <w:bCs/>
              </w:rPr>
              <w:t xml:space="preserve"> </w:t>
            </w:r>
            <w:r w:rsidR="008927C5" w:rsidRPr="000F1C57">
              <w:rPr>
                <w:rFonts w:ascii="DimaMoalem Black" w:hAnsi="DimaMoalem Black" w:cs="B Nazanin"/>
                <w:b/>
                <w:bCs/>
                <w:rtl/>
              </w:rPr>
              <w:t xml:space="preserve">بار- </w:t>
            </w:r>
            <w:r w:rsidR="008927C5" w:rsidRPr="000F1C57">
              <w:rPr>
                <w:rFonts w:ascii="DimaMoalem Black" w:hAnsi="DimaMoalem Black" w:cs="B Nazanin"/>
                <w:b/>
                <w:bCs/>
              </w:rPr>
              <w:t xml:space="preserve"> </w:t>
            </w:r>
            <w:r w:rsidR="008927C5" w:rsidRPr="000F1C57">
              <w:rPr>
                <w:rFonts w:ascii="DimaMoalem Black" w:hAnsi="DimaMoalem Black" w:cs="B Nazanin"/>
                <w:b/>
                <w:bCs/>
                <w:rtl/>
              </w:rPr>
              <w:t>پایستگی</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بار) مجموع</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بارهاي</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الکتریکی</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در</w:t>
            </w:r>
            <w:r w:rsidR="008927C5" w:rsidRPr="000F1C57">
              <w:rPr>
                <w:rFonts w:ascii="DimaMoalem Black" w:hAnsi="DimaMoalem Black" w:cs="B Nazanin"/>
                <w:b/>
                <w:bCs/>
              </w:rPr>
              <w:t xml:space="preserve"> </w:t>
            </w:r>
            <w:r w:rsidR="008927C5" w:rsidRPr="000F1C57">
              <w:rPr>
                <w:rFonts w:ascii="DimaMoalem Black" w:hAnsi="DimaMoalem Black" w:cs="B Nazanin"/>
                <w:b/>
                <w:bCs/>
                <w:rtl/>
              </w:rPr>
              <w:t>یک</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دستگاه</w:t>
            </w:r>
            <w:r w:rsidR="008927C5" w:rsidRPr="000F1C57">
              <w:rPr>
                <w:rFonts w:ascii="DimaMoalem Black" w:hAnsi="DimaMoalem Black" w:cs="B Nazanin"/>
                <w:b/>
                <w:bCs/>
              </w:rPr>
              <w:t xml:space="preserve"> </w:t>
            </w:r>
            <w:r w:rsidR="008927C5" w:rsidRPr="000F1C57">
              <w:rPr>
                <w:rFonts w:ascii="DimaMoalem Black" w:hAnsi="DimaMoalem Black" w:cs="B Nazanin"/>
                <w:b/>
                <w:bCs/>
                <w:rtl/>
              </w:rPr>
              <w:t>منزوي</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ثابت</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است</w:t>
            </w:r>
            <w:r w:rsidR="008927C5" w:rsidRPr="000F1C57">
              <w:rPr>
                <w:rFonts w:ascii="DimaMoalem Black" w:hAnsi="DimaMoalem Black" w:cs="B Nazanin"/>
                <w:b/>
                <w:bCs/>
              </w:rPr>
              <w:t>.</w:t>
            </w:r>
          </w:p>
          <w:p w:rsidR="000C26E0" w:rsidRPr="000F1C57" w:rsidRDefault="00CD0650" w:rsidP="00A02B0A">
            <w:pPr>
              <w:jc w:val="lowKashida"/>
              <w:rPr>
                <w:rFonts w:ascii="DimaMoalem Black" w:hAnsi="DimaMoalem Black" w:cs="B Nazanin"/>
                <w:b/>
                <w:bCs/>
                <w:rtl/>
                <w:lang w:bidi="fa-IR"/>
              </w:rPr>
            </w:pPr>
            <w:r w:rsidRPr="000F1C57">
              <w:rPr>
                <w:rFonts w:ascii="DimaMoalem Black" w:hAnsi="DimaMoalem Black" w:cs="B Nazanin"/>
                <w:b/>
                <w:bCs/>
                <w:rtl/>
                <w:lang w:bidi="fa-IR"/>
              </w:rPr>
              <w:t>ب</w:t>
            </w:r>
            <w:r w:rsidR="006B3BB3" w:rsidRPr="000F1C57">
              <w:rPr>
                <w:rFonts w:ascii="DimaMoalem Black" w:hAnsi="DimaMoalem Black" w:cs="B Nazanin"/>
                <w:b/>
                <w:bCs/>
                <w:rtl/>
                <w:lang w:bidi="fa-IR"/>
              </w:rPr>
              <w:t>)</w:t>
            </w:r>
            <w:r w:rsidR="008927C5" w:rsidRPr="000F1C57">
              <w:rPr>
                <w:rFonts w:ascii="DimaMoalem Black" w:hAnsi="DimaMoalem Black" w:cs="B Nazanin"/>
                <w:b/>
                <w:bCs/>
                <w:rtl/>
              </w:rPr>
              <w:t xml:space="preserve"> با</w:t>
            </w:r>
            <w:r w:rsidR="008927C5" w:rsidRPr="000F1C57">
              <w:rPr>
                <w:rFonts w:ascii="DimaMoalem Black" w:hAnsi="DimaMoalem Black" w:cs="B Nazanin"/>
                <w:b/>
                <w:bCs/>
              </w:rPr>
              <w:t xml:space="preserve"> </w:t>
            </w:r>
            <w:r w:rsidR="008927C5" w:rsidRPr="000F1C57">
              <w:rPr>
                <w:rFonts w:ascii="DimaMoalem Black" w:hAnsi="DimaMoalem Black" w:cs="B Nazanin"/>
                <w:b/>
                <w:bCs/>
                <w:rtl/>
              </w:rPr>
              <w:t>نصف</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شدن</w:t>
            </w:r>
            <w:r w:rsidR="008927C5" w:rsidRPr="000F1C57">
              <w:rPr>
                <w:rFonts w:ascii="DimaMoalem Black" w:hAnsi="DimaMoalem Black" w:cs="B Nazanin"/>
                <w:b/>
                <w:bCs/>
              </w:rPr>
              <w:t xml:space="preserve"> </w:t>
            </w:r>
            <w:r w:rsidR="008927C5" w:rsidRPr="000F1C57">
              <w:rPr>
                <w:rFonts w:ascii="DimaMoalem Black" w:hAnsi="DimaMoalem Black" w:cs="B Nazanin"/>
                <w:b/>
                <w:bCs/>
                <w:rtl/>
              </w:rPr>
              <w:t>فاصلۀ</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بین</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دو</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بار</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الکتریکی</w:t>
            </w:r>
            <w:r w:rsidR="008927C5" w:rsidRPr="000F1C57">
              <w:rPr>
                <w:rFonts w:ascii="DimaMoalem Black" w:hAnsi="DimaMoalem Black" w:cs="B Nazanin"/>
                <w:b/>
                <w:bCs/>
              </w:rPr>
              <w:t xml:space="preserve"> </w:t>
            </w:r>
            <w:r w:rsidR="008927C5" w:rsidRPr="000F1C57">
              <w:rPr>
                <w:rFonts w:ascii="DimaMoalem Black" w:hAnsi="DimaMoalem Black" w:cs="B Nazanin"/>
                <w:b/>
                <w:bCs/>
                <w:rtl/>
              </w:rPr>
              <w:t>نقطه</w:t>
            </w:r>
            <w:r w:rsidR="00E02777" w:rsidRPr="000F1C57">
              <w:rPr>
                <w:rFonts w:ascii="DimaMoalem Black" w:hAnsi="DimaMoalem Black" w:cs="B Nazanin"/>
                <w:b/>
                <w:bCs/>
                <w:rtl/>
              </w:rPr>
              <w:t>‌</w:t>
            </w:r>
            <w:r w:rsidR="008927C5" w:rsidRPr="000F1C57">
              <w:rPr>
                <w:rFonts w:ascii="DimaMoalem Black" w:hAnsi="DimaMoalem Black" w:cs="B Nazanin"/>
                <w:b/>
                <w:bCs/>
                <w:rtl/>
              </w:rPr>
              <w:t>اي،</w:t>
            </w:r>
            <w:r w:rsidR="008927C5" w:rsidRPr="000F1C57">
              <w:rPr>
                <w:rFonts w:ascii="DimaMoalem Black" w:hAnsi="DimaMoalem Black" w:cs="B Nazanin"/>
                <w:b/>
                <w:bCs/>
              </w:rPr>
              <w:t xml:space="preserve"> </w:t>
            </w:r>
            <w:r w:rsidR="008927C5" w:rsidRPr="000F1C57">
              <w:rPr>
                <w:rFonts w:ascii="DimaMoalem Black" w:hAnsi="DimaMoalem Black" w:cs="B Nazanin"/>
                <w:b/>
                <w:bCs/>
                <w:rtl/>
              </w:rPr>
              <w:t>نیروي</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الکتریکی</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بین</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آنها</w:t>
            </w:r>
            <w:r w:rsidR="008927C5" w:rsidRPr="000F1C57">
              <w:rPr>
                <w:rFonts w:ascii="DimaMoalem Black" w:hAnsi="DimaMoalem Black" w:cs="B Nazanin"/>
                <w:b/>
                <w:bCs/>
              </w:rPr>
              <w:t xml:space="preserve"> </w:t>
            </w:r>
            <w:r w:rsidR="008927C5" w:rsidRPr="000F1C57">
              <w:rPr>
                <w:rFonts w:ascii="DimaMoalem Black" w:hAnsi="DimaMoalem Black" w:cs="B Nazanin"/>
                <w:b/>
                <w:bCs/>
                <w:rtl/>
              </w:rPr>
              <w:t>(نصف-</w:t>
            </w:r>
            <w:r w:rsidR="008927C5" w:rsidRPr="000F1C57">
              <w:rPr>
                <w:rFonts w:ascii="DimaMoalem Black" w:hAnsi="DimaMoalem Black" w:cs="B Nazanin"/>
                <w:b/>
                <w:bCs/>
              </w:rPr>
              <w:t xml:space="preserve">  </w:t>
            </w:r>
            <w:r w:rsidR="008927C5" w:rsidRPr="000F1C57">
              <w:rPr>
                <w:rFonts w:ascii="DimaMoalem Black" w:hAnsi="DimaMoalem Black" w:cs="B Nazanin"/>
                <w:b/>
                <w:bCs/>
                <w:rtl/>
              </w:rPr>
              <w:t>چهار</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برابر) می</w:t>
            </w:r>
            <w:r w:rsidR="008927C5" w:rsidRPr="000F1C57">
              <w:rPr>
                <w:rFonts w:ascii="DimaMoalem Black" w:hAnsi="DimaMoalem Black" w:cs="B Nazanin"/>
                <w:b/>
                <w:bCs/>
              </w:rPr>
              <w:t xml:space="preserve"> </w:t>
            </w:r>
            <w:r w:rsidR="008927C5" w:rsidRPr="000F1C57">
              <w:rPr>
                <w:rFonts w:ascii="DimaMoalem Black" w:hAnsi="DimaMoalem Black" w:cs="B Nazanin"/>
                <w:b/>
                <w:bCs/>
                <w:rtl/>
              </w:rPr>
              <w:t>شود</w:t>
            </w:r>
            <w:r w:rsidR="008927C5" w:rsidRPr="000F1C57">
              <w:rPr>
                <w:rFonts w:ascii="DimaMoalem Black" w:hAnsi="DimaMoalem Black" w:cs="B Nazanin"/>
                <w:b/>
                <w:bCs/>
              </w:rPr>
              <w:t>.</w:t>
            </w:r>
          </w:p>
          <w:p w:rsidR="000418B0" w:rsidRPr="000F1C57" w:rsidRDefault="00CD0650" w:rsidP="00A02B0A">
            <w:pPr>
              <w:autoSpaceDE w:val="0"/>
              <w:autoSpaceDN w:val="0"/>
              <w:adjustRightInd w:val="0"/>
              <w:jc w:val="lowKashida"/>
              <w:rPr>
                <w:rFonts w:ascii="DimaMoalem Black" w:hAnsi="DimaMoalem Black" w:cs="B Nazanin"/>
                <w:b/>
                <w:bCs/>
              </w:rPr>
            </w:pPr>
            <w:r w:rsidRPr="000F1C57">
              <w:rPr>
                <w:rFonts w:ascii="DimaMoalem Black" w:hAnsi="DimaMoalem Black" w:cs="B Nazanin"/>
                <w:b/>
                <w:bCs/>
                <w:rtl/>
                <w:lang w:bidi="fa-IR"/>
              </w:rPr>
              <w:t>ج</w:t>
            </w:r>
            <w:r w:rsidR="00C74349" w:rsidRPr="000F1C57">
              <w:rPr>
                <w:rFonts w:ascii="DimaMoalem Black" w:hAnsi="DimaMoalem Black" w:cs="B Nazanin"/>
                <w:b/>
                <w:bCs/>
                <w:rtl/>
              </w:rPr>
              <w:t>)</w:t>
            </w:r>
            <w:r w:rsidR="000418B0" w:rsidRPr="000F1C57">
              <w:rPr>
                <w:rFonts w:ascii="DimaMoalem Black" w:hAnsi="DimaMoalem Black" w:cs="B Nazanin"/>
                <w:b/>
                <w:bCs/>
                <w:rtl/>
              </w:rPr>
              <w:t>آمپر</w:t>
            </w:r>
            <w:r w:rsidR="00E02777" w:rsidRPr="000F1C57">
              <w:rPr>
                <w:rFonts w:ascii="DimaMoalem Black" w:hAnsi="DimaMoalem Black" w:cs="B Nazanin"/>
                <w:b/>
                <w:bCs/>
              </w:rPr>
              <w:t xml:space="preserve"> </w:t>
            </w:r>
            <w:r w:rsidR="00E02777" w:rsidRPr="000F1C57">
              <w:rPr>
                <w:rFonts w:ascii="DimaMoalem Black" w:hAnsi="DimaMoalem Black" w:cs="B Nazanin"/>
                <w:b/>
                <w:bCs/>
                <w:rtl/>
                <w:lang w:bidi="fa-IR"/>
              </w:rPr>
              <w:t xml:space="preserve">- </w:t>
            </w:r>
            <w:r w:rsidR="000418B0" w:rsidRPr="000F1C57">
              <w:rPr>
                <w:rFonts w:ascii="DimaMoalem Black" w:hAnsi="DimaMoalem Black" w:cs="B Nazanin"/>
                <w:b/>
                <w:bCs/>
                <w:rtl/>
              </w:rPr>
              <w:t>ساعت</w:t>
            </w:r>
            <w:r w:rsidR="000418B0" w:rsidRPr="000F1C57">
              <w:rPr>
                <w:rFonts w:ascii="DimaMoalem Black" w:hAnsi="DimaMoalem Black" w:cs="B Nazanin"/>
                <w:b/>
                <w:bCs/>
              </w:rPr>
              <w:t xml:space="preserve"> </w:t>
            </w:r>
            <w:r w:rsidR="000418B0" w:rsidRPr="000F1C57">
              <w:rPr>
                <w:rFonts w:ascii="DimaMoalem Black" w:hAnsi="DimaMoalem Black" w:cs="B Nazanin"/>
                <w:b/>
                <w:bCs/>
                <w:rtl/>
              </w:rPr>
              <w:t>یکای</w:t>
            </w:r>
            <w:r w:rsidR="000418B0" w:rsidRPr="000F1C57">
              <w:rPr>
                <w:rFonts w:ascii="DimaMoalem Black" w:hAnsi="DimaMoalem Black" w:cs="B Nazanin"/>
                <w:b/>
                <w:bCs/>
              </w:rPr>
              <w:t xml:space="preserve"> </w:t>
            </w:r>
            <w:r w:rsidR="000418B0" w:rsidRPr="000F1C57">
              <w:rPr>
                <w:rFonts w:ascii="DimaMoalem Black" w:hAnsi="DimaMoalem Black" w:cs="B Nazanin"/>
                <w:b/>
                <w:bCs/>
                <w:rtl/>
              </w:rPr>
              <w:t>(بار</w:t>
            </w:r>
            <w:r w:rsidR="000418B0" w:rsidRPr="000F1C57">
              <w:rPr>
                <w:rFonts w:ascii="DimaMoalem Black" w:hAnsi="DimaMoalem Black" w:cs="B Nazanin"/>
                <w:b/>
                <w:bCs/>
              </w:rPr>
              <w:t xml:space="preserve"> </w:t>
            </w:r>
            <w:r w:rsidR="009C0514" w:rsidRPr="000F1C57">
              <w:rPr>
                <w:rFonts w:ascii="DimaMoalem Black" w:hAnsi="DimaMoalem Black" w:cs="B Nazanin"/>
                <w:b/>
                <w:bCs/>
                <w:rtl/>
              </w:rPr>
              <w:t>الکتریکی</w:t>
            </w:r>
            <w:r w:rsidR="003B577B" w:rsidRPr="000F1C57">
              <w:rPr>
                <w:rFonts w:ascii="DimaMoalem Black" w:hAnsi="DimaMoalem Black" w:cs="B Nazanin"/>
                <w:b/>
                <w:bCs/>
                <w:rtl/>
                <w:lang w:bidi="fa-IR"/>
              </w:rPr>
              <w:t xml:space="preserve"> - </w:t>
            </w:r>
            <w:r w:rsidR="000418B0" w:rsidRPr="000F1C57">
              <w:rPr>
                <w:rFonts w:ascii="DimaMoalem Black" w:hAnsi="DimaMoalem Black" w:cs="B Nazanin"/>
                <w:b/>
                <w:bCs/>
              </w:rPr>
              <w:t xml:space="preserve"> </w:t>
            </w:r>
            <w:r w:rsidR="000418B0" w:rsidRPr="000F1C57">
              <w:rPr>
                <w:rFonts w:ascii="DimaMoalem Black" w:hAnsi="DimaMoalem Black" w:cs="B Nazanin"/>
                <w:b/>
                <w:bCs/>
                <w:rtl/>
              </w:rPr>
              <w:t>شدت</w:t>
            </w:r>
            <w:r w:rsidR="000418B0" w:rsidRPr="000F1C57">
              <w:rPr>
                <w:rFonts w:ascii="DimaMoalem Black" w:hAnsi="DimaMoalem Black" w:cs="B Nazanin"/>
                <w:b/>
                <w:bCs/>
              </w:rPr>
              <w:t xml:space="preserve"> </w:t>
            </w:r>
            <w:r w:rsidR="000418B0" w:rsidRPr="000F1C57">
              <w:rPr>
                <w:rFonts w:ascii="DimaMoalem Black" w:hAnsi="DimaMoalem Black" w:cs="B Nazanin"/>
                <w:b/>
                <w:bCs/>
                <w:rtl/>
              </w:rPr>
              <w:t>جریان</w:t>
            </w:r>
            <w:r w:rsidR="000418B0" w:rsidRPr="000F1C57">
              <w:rPr>
                <w:rFonts w:ascii="DimaMoalem Black" w:hAnsi="DimaMoalem Black" w:cs="B Nazanin"/>
                <w:b/>
                <w:bCs/>
              </w:rPr>
              <w:t xml:space="preserve"> </w:t>
            </w:r>
            <w:r w:rsidR="000418B0" w:rsidRPr="000F1C57">
              <w:rPr>
                <w:rFonts w:ascii="DimaMoalem Black" w:hAnsi="DimaMoalem Black" w:cs="B Nazanin"/>
                <w:b/>
                <w:bCs/>
                <w:rtl/>
              </w:rPr>
              <w:t xml:space="preserve">الکتریکی) </w:t>
            </w:r>
            <w:r w:rsidR="000418B0" w:rsidRPr="000F1C57">
              <w:rPr>
                <w:rFonts w:ascii="DimaMoalem Black" w:hAnsi="DimaMoalem Black" w:cs="B Nazanin"/>
                <w:b/>
                <w:bCs/>
              </w:rPr>
              <w:t xml:space="preserve"> </w:t>
            </w:r>
            <w:r w:rsidR="000418B0" w:rsidRPr="000F1C57">
              <w:rPr>
                <w:rFonts w:ascii="DimaMoalem Black" w:hAnsi="DimaMoalem Black" w:cs="B Nazanin"/>
                <w:b/>
                <w:bCs/>
                <w:rtl/>
              </w:rPr>
              <w:t>است</w:t>
            </w:r>
            <w:r w:rsidR="000418B0" w:rsidRPr="000F1C57">
              <w:rPr>
                <w:rFonts w:ascii="DimaMoalem Black" w:hAnsi="DimaMoalem Black" w:cs="B Nazanin"/>
                <w:b/>
                <w:bCs/>
              </w:rPr>
              <w:t>.</w:t>
            </w:r>
          </w:p>
          <w:p w:rsidR="000418B0" w:rsidRPr="000F1C57" w:rsidRDefault="00CD0650" w:rsidP="00A02B0A">
            <w:pPr>
              <w:autoSpaceDE w:val="0"/>
              <w:autoSpaceDN w:val="0"/>
              <w:adjustRightInd w:val="0"/>
              <w:jc w:val="lowKashida"/>
              <w:rPr>
                <w:rFonts w:ascii="DimaMoalem Black" w:hAnsi="DimaMoalem Black" w:cs="B Nazanin"/>
                <w:b/>
                <w:bCs/>
              </w:rPr>
            </w:pPr>
            <w:r w:rsidRPr="000F1C57">
              <w:rPr>
                <w:rFonts w:ascii="DimaMoalem Black" w:hAnsi="DimaMoalem Black" w:cs="B Nazanin"/>
                <w:b/>
                <w:bCs/>
                <w:rtl/>
              </w:rPr>
              <w:t>د</w:t>
            </w:r>
            <w:r w:rsidR="00C74349" w:rsidRPr="000F1C57">
              <w:rPr>
                <w:rFonts w:ascii="DimaMoalem Black" w:hAnsi="DimaMoalem Black" w:cs="B Nazanin"/>
                <w:b/>
                <w:bCs/>
                <w:rtl/>
              </w:rPr>
              <w:t>)</w:t>
            </w:r>
            <w:r w:rsidR="000418B0" w:rsidRPr="000F1C57">
              <w:rPr>
                <w:rFonts w:ascii="DimaMoalem Black" w:hAnsi="DimaMoalem Black" w:cs="B Nazanin"/>
                <w:b/>
                <w:bCs/>
                <w:rtl/>
              </w:rPr>
              <w:t>رئوستا</w:t>
            </w:r>
            <w:r w:rsidR="000418B0" w:rsidRPr="000F1C57">
              <w:rPr>
                <w:rFonts w:ascii="DimaMoalem Black" w:hAnsi="DimaMoalem Black" w:cs="B Nazanin"/>
                <w:b/>
                <w:bCs/>
              </w:rPr>
              <w:t xml:space="preserve">  </w:t>
            </w:r>
            <w:r w:rsidR="000418B0" w:rsidRPr="000F1C57">
              <w:rPr>
                <w:rFonts w:ascii="DimaMoalem Black" w:hAnsi="DimaMoalem Black" w:cs="B Nazanin"/>
                <w:b/>
                <w:bCs/>
                <w:rtl/>
              </w:rPr>
              <w:t>نو</w:t>
            </w:r>
            <w:r w:rsidR="003B577B" w:rsidRPr="000F1C57">
              <w:rPr>
                <w:rFonts w:ascii="DimaMoalem Black" w:hAnsi="DimaMoalem Black" w:cs="B Nazanin"/>
                <w:b/>
                <w:bCs/>
                <w:rtl/>
                <w:lang w:bidi="fa-IR"/>
              </w:rPr>
              <w:t>عی</w:t>
            </w:r>
            <w:r w:rsidR="000418B0" w:rsidRPr="000F1C57">
              <w:rPr>
                <w:rFonts w:ascii="DimaMoalem Black" w:hAnsi="DimaMoalem Black" w:cs="B Nazanin"/>
                <w:b/>
                <w:bCs/>
              </w:rPr>
              <w:t xml:space="preserve"> </w:t>
            </w:r>
            <w:r w:rsidR="003B577B" w:rsidRPr="000F1C57">
              <w:rPr>
                <w:rFonts w:ascii="DimaMoalem Black" w:hAnsi="DimaMoalem Black" w:cs="B Nazanin"/>
                <w:b/>
                <w:bCs/>
                <w:rtl/>
              </w:rPr>
              <w:t xml:space="preserve">مقاومت‌ متغیر است که از سیمی با مقاومت نسبتاً </w:t>
            </w:r>
            <w:r w:rsidR="000418B0" w:rsidRPr="000F1C57">
              <w:rPr>
                <w:rFonts w:ascii="DimaMoalem Black" w:hAnsi="DimaMoalem Black" w:cs="B Nazanin"/>
                <w:b/>
                <w:bCs/>
                <w:rtl/>
              </w:rPr>
              <w:t xml:space="preserve"> (</w:t>
            </w:r>
            <w:r w:rsidR="003B577B" w:rsidRPr="000F1C57">
              <w:rPr>
                <w:rFonts w:ascii="DimaMoalem Black" w:hAnsi="DimaMoalem Black" w:cs="B Nazanin"/>
                <w:b/>
                <w:bCs/>
                <w:rtl/>
              </w:rPr>
              <w:t>کم</w:t>
            </w:r>
            <w:r w:rsidR="000418B0" w:rsidRPr="000F1C57">
              <w:rPr>
                <w:rFonts w:ascii="DimaMoalem Black" w:hAnsi="DimaMoalem Black" w:cs="B Nazanin"/>
                <w:b/>
                <w:bCs/>
                <w:rtl/>
              </w:rPr>
              <w:t>-</w:t>
            </w:r>
            <w:r w:rsidR="003B577B" w:rsidRPr="000F1C57">
              <w:rPr>
                <w:rFonts w:ascii="DimaMoalem Black" w:hAnsi="DimaMoalem Black" w:cs="B Nazanin"/>
                <w:b/>
                <w:bCs/>
                <w:rtl/>
              </w:rPr>
              <w:t xml:space="preserve">زیاد)ساخته شده است.     </w:t>
            </w:r>
          </w:p>
          <w:p w:rsidR="000418B0" w:rsidRDefault="00CD0650" w:rsidP="00A02B0A">
            <w:pPr>
              <w:jc w:val="lowKashida"/>
              <w:rPr>
                <w:rFonts w:ascii="DimaMoalem Black" w:hAnsi="DimaMoalem Black" w:cs="B Nazanin"/>
                <w:b/>
                <w:bCs/>
                <w:rtl/>
                <w:lang w:bidi="fa-IR"/>
              </w:rPr>
            </w:pPr>
            <w:r w:rsidRPr="000F1C57">
              <w:rPr>
                <w:rFonts w:ascii="DimaMoalem Black" w:hAnsi="DimaMoalem Black" w:cs="B Nazanin"/>
                <w:b/>
                <w:bCs/>
                <w:rtl/>
              </w:rPr>
              <w:t>ه</w:t>
            </w:r>
            <w:r w:rsidR="00A04819" w:rsidRPr="000F1C57">
              <w:rPr>
                <w:rFonts w:ascii="DimaMoalem Black" w:hAnsi="DimaMoalem Black" w:cs="B Nazanin"/>
                <w:b/>
                <w:bCs/>
                <w:rtl/>
              </w:rPr>
              <w:t>)</w:t>
            </w:r>
            <w:r w:rsidR="000418B0" w:rsidRPr="000F1C57">
              <w:rPr>
                <w:rFonts w:ascii="DimaMoalem Black" w:hAnsi="DimaMoalem Black" w:cs="B Nazanin"/>
                <w:b/>
                <w:bCs/>
                <w:rtl/>
              </w:rPr>
              <w:t>مقاومت</w:t>
            </w:r>
            <w:r w:rsidR="000418B0" w:rsidRPr="000F1C57">
              <w:rPr>
                <w:rFonts w:ascii="DimaMoalem Black" w:hAnsi="DimaMoalem Black" w:cs="B Nazanin"/>
                <w:b/>
                <w:bCs/>
              </w:rPr>
              <w:t xml:space="preserve"> </w:t>
            </w:r>
            <w:r w:rsidR="000418B0" w:rsidRPr="000F1C57">
              <w:rPr>
                <w:rFonts w:ascii="DimaMoalem Black" w:hAnsi="DimaMoalem Black" w:cs="B Nazanin"/>
                <w:b/>
                <w:bCs/>
                <w:rtl/>
              </w:rPr>
              <w:t>یک</w:t>
            </w:r>
            <w:r w:rsidR="000418B0" w:rsidRPr="000F1C57">
              <w:rPr>
                <w:rFonts w:ascii="DimaMoalem Black" w:hAnsi="DimaMoalem Black" w:cs="B Nazanin"/>
                <w:b/>
                <w:bCs/>
              </w:rPr>
              <w:t xml:space="preserve"> </w:t>
            </w:r>
            <w:r w:rsidR="000418B0" w:rsidRPr="000F1C57">
              <w:rPr>
                <w:rFonts w:ascii="DimaMoalem Black" w:hAnsi="DimaMoalem Black" w:cs="B Nazanin"/>
                <w:b/>
                <w:bCs/>
                <w:rtl/>
              </w:rPr>
              <w:t>نیم</w:t>
            </w:r>
            <w:r w:rsidR="000418B0" w:rsidRPr="000F1C57">
              <w:rPr>
                <w:rFonts w:ascii="DimaMoalem Black" w:hAnsi="DimaMoalem Black" w:cs="B Nazanin"/>
                <w:b/>
                <w:bCs/>
              </w:rPr>
              <w:t xml:space="preserve"> </w:t>
            </w:r>
            <w:r w:rsidR="000418B0" w:rsidRPr="000F1C57">
              <w:rPr>
                <w:rFonts w:ascii="DimaMoalem Black" w:hAnsi="DimaMoalem Black" w:cs="B Nazanin"/>
                <w:b/>
                <w:bCs/>
                <w:rtl/>
              </w:rPr>
              <w:t>رسانا</w:t>
            </w:r>
            <w:r w:rsidR="000418B0" w:rsidRPr="000F1C57">
              <w:rPr>
                <w:rFonts w:ascii="DimaMoalem Black" w:hAnsi="DimaMoalem Black" w:cs="B Nazanin"/>
                <w:b/>
                <w:bCs/>
              </w:rPr>
              <w:t xml:space="preserve"> </w:t>
            </w:r>
            <w:r w:rsidR="000418B0" w:rsidRPr="000F1C57">
              <w:rPr>
                <w:rFonts w:ascii="DimaMoalem Black" w:hAnsi="DimaMoalem Black" w:cs="B Nazanin"/>
                <w:b/>
                <w:bCs/>
                <w:rtl/>
              </w:rPr>
              <w:t>با</w:t>
            </w:r>
            <w:r w:rsidR="000418B0" w:rsidRPr="000F1C57">
              <w:rPr>
                <w:rFonts w:ascii="DimaMoalem Black" w:hAnsi="DimaMoalem Black" w:cs="B Nazanin"/>
                <w:b/>
                <w:bCs/>
              </w:rPr>
              <w:t xml:space="preserve"> </w:t>
            </w:r>
            <w:r w:rsidR="000418B0" w:rsidRPr="000F1C57">
              <w:rPr>
                <w:rFonts w:ascii="DimaMoalem Black" w:hAnsi="DimaMoalem Black" w:cs="B Nazanin"/>
                <w:b/>
                <w:bCs/>
                <w:rtl/>
              </w:rPr>
              <w:t>کاهش</w:t>
            </w:r>
            <w:r w:rsidR="000418B0" w:rsidRPr="000F1C57">
              <w:rPr>
                <w:rFonts w:ascii="DimaMoalem Black" w:hAnsi="DimaMoalem Black" w:cs="B Nazanin"/>
                <w:b/>
                <w:bCs/>
              </w:rPr>
              <w:t xml:space="preserve"> </w:t>
            </w:r>
            <w:r w:rsidR="00F32230" w:rsidRPr="000F1C57">
              <w:rPr>
                <w:rFonts w:ascii="DimaMoalem Black" w:hAnsi="DimaMoalem Black" w:cs="B Nazanin"/>
                <w:b/>
                <w:bCs/>
                <w:rtl/>
              </w:rPr>
              <w:t>دما (</w:t>
            </w:r>
            <w:r w:rsidR="000418B0" w:rsidRPr="000F1C57">
              <w:rPr>
                <w:rFonts w:ascii="DimaMoalem Black" w:hAnsi="DimaMoalem Black" w:cs="B Nazanin"/>
                <w:b/>
                <w:bCs/>
                <w:rtl/>
              </w:rPr>
              <w:t>افزایش</w:t>
            </w:r>
            <w:r w:rsidR="00F32230" w:rsidRPr="000F1C57">
              <w:rPr>
                <w:rFonts w:ascii="DimaMoalem Black" w:hAnsi="DimaMoalem Black" w:cs="B Nazanin"/>
                <w:b/>
                <w:bCs/>
                <w:rtl/>
              </w:rPr>
              <w:t xml:space="preserve"> -کاهش) م</w:t>
            </w:r>
            <w:r w:rsidR="000418B0" w:rsidRPr="000F1C57">
              <w:rPr>
                <w:rFonts w:ascii="DimaMoalem Black" w:hAnsi="DimaMoalem Black" w:cs="B Nazanin"/>
                <w:b/>
                <w:bCs/>
                <w:rtl/>
              </w:rPr>
              <w:t>ی</w:t>
            </w:r>
            <w:r w:rsidR="00F32230" w:rsidRPr="000F1C57">
              <w:rPr>
                <w:rFonts w:ascii="DimaMoalem Black" w:hAnsi="DimaMoalem Black" w:cs="B Nazanin"/>
                <w:b/>
                <w:bCs/>
                <w:rtl/>
              </w:rPr>
              <w:t>‌</w:t>
            </w:r>
            <w:r w:rsidR="005200EC">
              <w:rPr>
                <w:rFonts w:ascii="DimaMoalem Black" w:hAnsi="DimaMoalem Black" w:cs="B Nazanin"/>
                <w:b/>
                <w:bCs/>
                <w:rtl/>
              </w:rPr>
              <w:t>یا</w:t>
            </w:r>
            <w:r w:rsidR="005200EC">
              <w:rPr>
                <w:rFonts w:ascii="DimaMoalem Black" w:hAnsi="DimaMoalem Black" w:cs="B Nazanin" w:hint="cs"/>
                <w:b/>
                <w:bCs/>
                <w:rtl/>
              </w:rPr>
              <w:t>بد.</w:t>
            </w:r>
          </w:p>
          <w:p w:rsidR="005200EC" w:rsidRPr="000F1C57" w:rsidRDefault="005200EC" w:rsidP="005200EC">
            <w:pPr>
              <w:tabs>
                <w:tab w:val="right" w:pos="9639"/>
              </w:tabs>
              <w:spacing w:line="216" w:lineRule="auto"/>
              <w:jc w:val="lowKashida"/>
              <w:rPr>
                <w:rFonts w:ascii="DimaMoalem Black" w:hAnsi="DimaMoalem Black" w:cs="B Nazanin"/>
                <w:b/>
                <w:bCs/>
                <w:rtl/>
              </w:rPr>
            </w:pPr>
            <w:r>
              <w:rPr>
                <w:rFonts w:ascii="DimaMoalem Black" w:hAnsi="DimaMoalem Black" w:cs="B Nazanin" w:hint="cs"/>
                <w:b/>
                <w:bCs/>
                <w:rtl/>
                <w:lang w:bidi="fa-IR"/>
              </w:rPr>
              <w:t>و)</w:t>
            </w:r>
            <w:r w:rsidRPr="000F1C57">
              <w:rPr>
                <w:rFonts w:ascii="DimaMoalem Black" w:hAnsi="DimaMoalem Black" w:cs="B Nazanin"/>
                <w:b/>
                <w:bCs/>
                <w:rtl/>
              </w:rPr>
              <w:t xml:space="preserve">قرار دادن تیغه رسانا بین صفحه‌های خازن باعث (افزایش </w:t>
            </w:r>
            <w:r w:rsidRPr="000F1C57">
              <w:rPr>
                <w:rFonts w:ascii="Sakkal Majalla" w:hAnsi="Sakkal Majalla" w:cs="Sakkal Majalla" w:hint="cs"/>
                <w:b/>
                <w:bCs/>
                <w:rtl/>
              </w:rPr>
              <w:t>–</w:t>
            </w:r>
            <w:r w:rsidRPr="000F1C57">
              <w:rPr>
                <w:rFonts w:ascii="DimaMoalem Black" w:hAnsi="DimaMoalem Black" w:cs="B Nazanin"/>
                <w:b/>
                <w:bCs/>
                <w:rtl/>
              </w:rPr>
              <w:t xml:space="preserve"> </w:t>
            </w:r>
            <w:r w:rsidRPr="000F1C57">
              <w:rPr>
                <w:rFonts w:ascii="DimaMoalem Black" w:hAnsi="DimaMoalem Black" w:cs="B Nazanin" w:hint="cs"/>
                <w:b/>
                <w:bCs/>
                <w:rtl/>
              </w:rPr>
              <w:t>کاهش</w:t>
            </w:r>
            <w:r w:rsidRPr="000F1C57">
              <w:rPr>
                <w:rFonts w:ascii="DimaMoalem Black" w:hAnsi="DimaMoalem Black" w:cs="B Nazanin"/>
                <w:b/>
                <w:bCs/>
                <w:rtl/>
              </w:rPr>
              <w:t>) ظرفیت خازن می‌شود.</w:t>
            </w:r>
          </w:p>
        </w:tc>
        <w:tc>
          <w:tcPr>
            <w:tcW w:w="691" w:type="dxa"/>
          </w:tcPr>
          <w:p w:rsidR="000C26E0" w:rsidRPr="000F1C57" w:rsidRDefault="005200EC" w:rsidP="00067DDA">
            <w:pPr>
              <w:jc w:val="center"/>
              <w:rPr>
                <w:rFonts w:ascii="DimaMoalem Black" w:hAnsi="DimaMoalem Black" w:cs="B Nazanin"/>
                <w:b/>
                <w:bCs/>
                <w:rtl/>
                <w:lang w:bidi="fa-IR"/>
              </w:rPr>
            </w:pPr>
            <w:r>
              <w:rPr>
                <w:rFonts w:ascii="DimaMoalem Black" w:hAnsi="DimaMoalem Black" w:cs="B Nazanin" w:hint="cs"/>
                <w:b/>
                <w:bCs/>
                <w:rtl/>
                <w:lang w:bidi="fa-IR"/>
              </w:rPr>
              <w:t>5</w:t>
            </w:r>
            <w:r w:rsidR="00CD0650" w:rsidRPr="000F1C57">
              <w:rPr>
                <w:rFonts w:ascii="DimaMoalem Black" w:hAnsi="DimaMoalem Black" w:cs="B Nazanin"/>
                <w:b/>
                <w:bCs/>
                <w:rtl/>
                <w:lang w:bidi="fa-IR"/>
              </w:rPr>
              <w:t>/1</w:t>
            </w:r>
          </w:p>
        </w:tc>
      </w:tr>
      <w:tr w:rsidR="007C5CA8" w:rsidRPr="000F1C57" w:rsidTr="00B451EB">
        <w:trPr>
          <w:trHeight w:val="405"/>
        </w:trPr>
        <w:tc>
          <w:tcPr>
            <w:tcW w:w="638" w:type="dxa"/>
          </w:tcPr>
          <w:p w:rsidR="005B37F7" w:rsidRPr="000F1C57" w:rsidRDefault="000C713A" w:rsidP="00067DDA">
            <w:pPr>
              <w:jc w:val="center"/>
              <w:rPr>
                <w:rFonts w:ascii="DimaMoalem Black" w:hAnsi="DimaMoalem Black" w:cs="B Nazanin"/>
                <w:b/>
                <w:bCs/>
                <w:rtl/>
                <w:lang w:bidi="fa-IR"/>
              </w:rPr>
            </w:pPr>
            <w:r w:rsidRPr="000F1C57">
              <w:rPr>
                <w:rFonts w:ascii="DimaMoalem Black" w:hAnsi="DimaMoalem Black" w:cs="B Nazanin"/>
                <w:b/>
                <w:bCs/>
                <w:rtl/>
                <w:lang w:bidi="fa-IR"/>
              </w:rPr>
              <w:t>2</w:t>
            </w:r>
          </w:p>
        </w:tc>
        <w:tc>
          <w:tcPr>
            <w:tcW w:w="9687" w:type="dxa"/>
          </w:tcPr>
          <w:p w:rsidR="005B37F7" w:rsidRPr="000F1C57" w:rsidRDefault="005B37F7" w:rsidP="00A02B0A">
            <w:pPr>
              <w:tabs>
                <w:tab w:val="right" w:pos="9639"/>
              </w:tabs>
              <w:spacing w:line="216" w:lineRule="auto"/>
              <w:jc w:val="lowKashida"/>
              <w:rPr>
                <w:rFonts w:ascii="DimaMoalem Black" w:hAnsi="DimaMoalem Black" w:cs="B Nazanin"/>
                <w:b/>
                <w:bCs/>
                <w:rtl/>
              </w:rPr>
            </w:pPr>
            <w:r w:rsidRPr="000F1C57">
              <w:rPr>
                <w:rFonts w:ascii="DimaMoalem Black" w:hAnsi="DimaMoalem Black" w:cs="B Nazanin"/>
                <w:b/>
                <w:bCs/>
                <w:rtl/>
              </w:rPr>
              <w:t>درستی یا نادرستی عبارات زیر را مشخص کنید.</w:t>
            </w:r>
          </w:p>
          <w:p w:rsidR="005B37F7" w:rsidRPr="000F1C57" w:rsidRDefault="002C08AE" w:rsidP="00A02B0A">
            <w:pPr>
              <w:tabs>
                <w:tab w:val="right" w:pos="9639"/>
              </w:tabs>
              <w:spacing w:line="216" w:lineRule="auto"/>
              <w:jc w:val="lowKashida"/>
              <w:rPr>
                <w:rFonts w:ascii="DimaMoalem Black" w:hAnsi="DimaMoalem Black" w:cs="B Nazanin"/>
                <w:b/>
                <w:bCs/>
                <w:rtl/>
              </w:rPr>
            </w:pPr>
            <w:r w:rsidRPr="000F1C57">
              <w:rPr>
                <w:rFonts w:ascii="DimaMoalem Black" w:hAnsi="DimaMoalem Black" w:cs="B Nazanin"/>
                <w:b/>
                <w:bCs/>
                <w:rtl/>
              </w:rPr>
              <w:t>الف</w:t>
            </w:r>
            <w:r w:rsidR="005B37F7" w:rsidRPr="000F1C57">
              <w:rPr>
                <w:rFonts w:ascii="DimaMoalem Black" w:hAnsi="DimaMoalem Black" w:cs="B Nazanin"/>
                <w:b/>
                <w:bCs/>
                <w:rtl/>
              </w:rPr>
              <w:t>) با انتقال</w:t>
            </w:r>
            <w:r w:rsidRPr="000F1C57">
              <w:rPr>
                <w:rFonts w:ascii="DimaMoalem Black" w:hAnsi="DimaMoalem Black" w:cs="B Nazanin"/>
                <w:b/>
                <w:bCs/>
                <w:rtl/>
              </w:rPr>
              <w:t xml:space="preserve"> </w:t>
            </w:r>
            <w:r w:rsidR="005B37F7" w:rsidRPr="000F1C57">
              <w:rPr>
                <w:rFonts w:ascii="DimaMoalem Black" w:hAnsi="DimaMoalem Black" w:cs="B Nazanin"/>
                <w:b/>
                <w:bCs/>
                <w:rtl/>
              </w:rPr>
              <w:t>بار الکتریکی</w:t>
            </w:r>
            <w:r w:rsidRPr="000F1C57">
              <w:rPr>
                <w:rFonts w:ascii="DimaMoalem Black" w:hAnsi="DimaMoalem Black" w:cs="B Nazanin"/>
                <w:b/>
                <w:bCs/>
                <w:rtl/>
              </w:rPr>
              <w:t xml:space="preserve"> </w:t>
            </w:r>
            <w:r w:rsidR="008F17F9" w:rsidRPr="000F1C57">
              <w:rPr>
                <w:rFonts w:ascii="DimaMoalem Black" w:hAnsi="DimaMoalem Black" w:cs="B Nazanin"/>
                <w:b/>
                <w:bCs/>
                <w:noProof/>
                <w:position w:val="-8"/>
              </w:rPr>
              <w:object w:dxaOrig="4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5pt;height:12.2pt" o:ole="">
                  <v:imagedata r:id="rId7" o:title=""/>
                </v:shape>
                <o:OLEObject Type="Embed" ProgID="Equation.DSMT4" ShapeID="_x0000_i1025" DrawAspect="Content" ObjectID="_1702561468" r:id="rId8"/>
              </w:object>
            </w:r>
            <w:r w:rsidRPr="000F1C57">
              <w:rPr>
                <w:rFonts w:ascii="DimaMoalem Black" w:hAnsi="DimaMoalem Black" w:cs="B Nazanin"/>
                <w:b/>
                <w:bCs/>
                <w:rtl/>
              </w:rPr>
              <w:t xml:space="preserve"> </w:t>
            </w:r>
            <w:r w:rsidR="005B37F7" w:rsidRPr="000F1C57">
              <w:rPr>
                <w:rFonts w:ascii="DimaMoalem Black" w:hAnsi="DimaMoalem Black" w:cs="B Nazanin"/>
                <w:b/>
                <w:bCs/>
                <w:rtl/>
              </w:rPr>
              <w:t xml:space="preserve"> بین دو جسم، </w:t>
            </w:r>
            <w:r w:rsidR="008F17F9" w:rsidRPr="000F1C57">
              <w:rPr>
                <w:rFonts w:ascii="DimaMoalem Black" w:hAnsi="DimaMoalem Black" w:cs="B Nazanin"/>
                <w:b/>
                <w:bCs/>
                <w:noProof/>
                <w:position w:val="-8"/>
              </w:rPr>
              <w:object w:dxaOrig="740" w:dyaOrig="340">
                <v:shape id="_x0000_i1026" type="#_x0000_t75" style="width:37.2pt;height:16.45pt" o:ole="">
                  <v:imagedata r:id="rId9" o:title=""/>
                </v:shape>
                <o:OLEObject Type="Embed" ProgID="Equation.DSMT4" ShapeID="_x0000_i1026" DrawAspect="Content" ObjectID="_1702561469" r:id="rId10"/>
              </w:object>
            </w:r>
            <w:r w:rsidRPr="000F1C57">
              <w:rPr>
                <w:rFonts w:ascii="DimaMoalem Black" w:hAnsi="DimaMoalem Black" w:cs="B Nazanin"/>
                <w:b/>
                <w:bCs/>
                <w:rtl/>
              </w:rPr>
              <w:t xml:space="preserve"> </w:t>
            </w:r>
            <w:r w:rsidR="005B37F7" w:rsidRPr="000F1C57">
              <w:rPr>
                <w:rFonts w:ascii="DimaMoalem Black" w:hAnsi="DimaMoalem Black" w:cs="B Nazanin"/>
                <w:b/>
                <w:bCs/>
                <w:rtl/>
              </w:rPr>
              <w:t xml:space="preserve">الکترون از یک جسم به جسم دیگر منتقل می‌شود. </w:t>
            </w:r>
          </w:p>
          <w:p w:rsidR="002C08AE" w:rsidRPr="000F1C57" w:rsidRDefault="005200EC" w:rsidP="00A02B0A">
            <w:pPr>
              <w:tabs>
                <w:tab w:val="right" w:pos="9639"/>
              </w:tabs>
              <w:spacing w:line="216" w:lineRule="auto"/>
              <w:jc w:val="lowKashida"/>
              <w:rPr>
                <w:rFonts w:ascii="DimaMoalem Black" w:hAnsi="DimaMoalem Black" w:cs="B Nazanin"/>
                <w:b/>
                <w:bCs/>
                <w:rtl/>
              </w:rPr>
            </w:pPr>
            <w:r>
              <w:rPr>
                <w:rFonts w:ascii="DimaMoalem Black" w:hAnsi="DimaMoalem Black" w:cs="B Nazanin" w:hint="cs"/>
                <w:b/>
                <w:bCs/>
                <w:rtl/>
              </w:rPr>
              <w:t>ب</w:t>
            </w:r>
            <w:r w:rsidR="005B37F7" w:rsidRPr="000F1C57">
              <w:rPr>
                <w:rFonts w:ascii="DimaMoalem Black" w:hAnsi="DimaMoalem Black" w:cs="B Nazanin"/>
                <w:b/>
                <w:bCs/>
                <w:rtl/>
              </w:rPr>
              <w:t>) معمولاً شخصی که در داخل هواپیماست</w:t>
            </w:r>
            <w:r w:rsidR="002C08AE" w:rsidRPr="000F1C57">
              <w:rPr>
                <w:rFonts w:ascii="DimaMoalem Black" w:hAnsi="DimaMoalem Black" w:cs="B Nazanin"/>
                <w:b/>
                <w:bCs/>
                <w:rtl/>
              </w:rPr>
              <w:t>،</w:t>
            </w:r>
            <w:r w:rsidR="005B37F7" w:rsidRPr="000F1C57">
              <w:rPr>
                <w:rFonts w:ascii="DimaMoalem Black" w:hAnsi="DimaMoalem Black" w:cs="B Nazanin"/>
                <w:b/>
                <w:bCs/>
                <w:rtl/>
              </w:rPr>
              <w:t xml:space="preserve"> از خطر آذرخش در ا</w:t>
            </w:r>
            <w:r w:rsidR="002C08AE" w:rsidRPr="000F1C57">
              <w:rPr>
                <w:rFonts w:ascii="DimaMoalem Black" w:hAnsi="DimaMoalem Black" w:cs="B Nazanin"/>
                <w:b/>
                <w:bCs/>
                <w:rtl/>
              </w:rPr>
              <w:t>مان می‌</w:t>
            </w:r>
            <w:r w:rsidR="000D11B6" w:rsidRPr="000F1C57">
              <w:rPr>
                <w:rFonts w:ascii="DimaMoalem Black" w:hAnsi="DimaMoalem Black" w:cs="B Nazanin"/>
                <w:b/>
                <w:bCs/>
                <w:rtl/>
              </w:rPr>
              <w:t>ماند.</w:t>
            </w:r>
            <w:r w:rsidR="005B37F7" w:rsidRPr="000F1C57">
              <w:rPr>
                <w:rFonts w:ascii="DimaMoalem Black" w:hAnsi="DimaMoalem Black" w:cs="B Nazanin"/>
                <w:b/>
                <w:bCs/>
                <w:rtl/>
              </w:rPr>
              <w:t xml:space="preserve"> </w:t>
            </w:r>
          </w:p>
          <w:p w:rsidR="005B37F7" w:rsidRPr="000F1C57" w:rsidRDefault="005200EC" w:rsidP="00A02B0A">
            <w:pPr>
              <w:tabs>
                <w:tab w:val="right" w:pos="9639"/>
              </w:tabs>
              <w:spacing w:line="216" w:lineRule="auto"/>
              <w:jc w:val="lowKashida"/>
              <w:rPr>
                <w:rFonts w:ascii="DimaMoalem Black" w:hAnsi="DimaMoalem Black" w:cs="B Nazanin"/>
                <w:b/>
                <w:bCs/>
                <w:rtl/>
              </w:rPr>
            </w:pPr>
            <w:r>
              <w:rPr>
                <w:rFonts w:ascii="DimaMoalem Black" w:hAnsi="DimaMoalem Black" w:cs="B Nazanin" w:hint="cs"/>
                <w:b/>
                <w:bCs/>
                <w:rtl/>
              </w:rPr>
              <w:t>ج</w:t>
            </w:r>
            <w:r w:rsidR="002C08AE" w:rsidRPr="000F1C57">
              <w:rPr>
                <w:rFonts w:ascii="DimaMoalem Black" w:hAnsi="DimaMoalem Black" w:cs="B Nazanin"/>
                <w:b/>
                <w:bCs/>
                <w:rtl/>
              </w:rPr>
              <w:t>)</w:t>
            </w:r>
            <w:r w:rsidR="005B37F7" w:rsidRPr="000F1C57">
              <w:rPr>
                <w:rFonts w:ascii="DimaMoalem Black" w:hAnsi="DimaMoalem Black" w:cs="B Nazanin"/>
                <w:b/>
                <w:bCs/>
                <w:rtl/>
              </w:rPr>
              <w:t xml:space="preserve">سرعت سوق در یک رسانای فلزی معمولاً از مرتبه‌ی </w:t>
            </w:r>
            <w:r w:rsidR="008F17F9" w:rsidRPr="000F1C57">
              <w:rPr>
                <w:rFonts w:ascii="DimaMoalem Black" w:hAnsi="DimaMoalem Black" w:cs="B Nazanin"/>
                <w:b/>
                <w:bCs/>
                <w:noProof/>
                <w:position w:val="-24"/>
              </w:rPr>
              <w:object w:dxaOrig="580" w:dyaOrig="620">
                <v:shape id="_x0000_i1027" type="#_x0000_t75" style="width:29.3pt;height:31.1pt" o:ole="">
                  <v:imagedata r:id="rId11" o:title=""/>
                </v:shape>
                <o:OLEObject Type="Embed" ProgID="Equation.DSMT4" ShapeID="_x0000_i1027" DrawAspect="Content" ObjectID="_1702561470" r:id="rId12"/>
              </w:object>
            </w:r>
            <w:r w:rsidR="002C08AE" w:rsidRPr="000F1C57">
              <w:rPr>
                <w:rFonts w:ascii="DimaMoalem Black" w:hAnsi="DimaMoalem Black" w:cs="B Nazanin"/>
                <w:b/>
                <w:bCs/>
                <w:rtl/>
              </w:rPr>
              <w:t xml:space="preserve"> </w:t>
            </w:r>
            <w:r w:rsidR="000D11B6" w:rsidRPr="000F1C57">
              <w:rPr>
                <w:rFonts w:ascii="DimaMoalem Black" w:hAnsi="DimaMoalem Black" w:cs="B Nazanin"/>
                <w:b/>
                <w:bCs/>
                <w:rtl/>
              </w:rPr>
              <w:t xml:space="preserve">است. </w:t>
            </w:r>
          </w:p>
          <w:p w:rsidR="005B37F7" w:rsidRPr="000F1C57" w:rsidRDefault="005200EC" w:rsidP="00A02B0A">
            <w:pPr>
              <w:tabs>
                <w:tab w:val="right" w:pos="9639"/>
              </w:tabs>
              <w:spacing w:line="216" w:lineRule="auto"/>
              <w:jc w:val="lowKashida"/>
              <w:rPr>
                <w:rFonts w:ascii="DimaMoalem Black" w:hAnsi="DimaMoalem Black" w:cs="B Nazanin"/>
                <w:b/>
                <w:bCs/>
                <w:rtl/>
              </w:rPr>
            </w:pPr>
            <w:r>
              <w:rPr>
                <w:rFonts w:ascii="DimaMoalem Black" w:hAnsi="DimaMoalem Black" w:cs="B Nazanin" w:hint="cs"/>
                <w:b/>
                <w:bCs/>
                <w:rtl/>
              </w:rPr>
              <w:t>د</w:t>
            </w:r>
            <w:r w:rsidR="002C08AE" w:rsidRPr="000F1C57">
              <w:rPr>
                <w:rFonts w:ascii="DimaMoalem Black" w:hAnsi="DimaMoalem Black" w:cs="B Nazanin"/>
                <w:b/>
                <w:bCs/>
                <w:rtl/>
              </w:rPr>
              <w:t>)</w:t>
            </w:r>
            <w:r w:rsidR="005B37F7" w:rsidRPr="000F1C57">
              <w:rPr>
                <w:rFonts w:ascii="DimaMoalem Black" w:hAnsi="DimaMoalem Black" w:cs="B Nazanin"/>
                <w:b/>
                <w:bCs/>
                <w:rtl/>
              </w:rPr>
              <w:t>مقاومت ویژه‌ی رساناهای فلزی با افزایش دما کاهش می‌یابد در حالی که مقاومت ویژه‌ی نیم‌رساناها با افزایش دما افزایش می‌یابد.</w:t>
            </w:r>
          </w:p>
        </w:tc>
        <w:tc>
          <w:tcPr>
            <w:tcW w:w="691" w:type="dxa"/>
          </w:tcPr>
          <w:p w:rsidR="005B37F7" w:rsidRPr="000F1C57" w:rsidRDefault="005200EC" w:rsidP="00067DDA">
            <w:pPr>
              <w:jc w:val="center"/>
              <w:rPr>
                <w:rFonts w:ascii="DimaMoalem Black" w:hAnsi="DimaMoalem Black" w:cs="B Nazanin"/>
                <w:b/>
                <w:bCs/>
                <w:rtl/>
                <w:lang w:bidi="fa-IR"/>
              </w:rPr>
            </w:pPr>
            <w:r>
              <w:rPr>
                <w:rFonts w:ascii="DimaMoalem Black" w:hAnsi="DimaMoalem Black" w:cs="B Nazanin" w:hint="cs"/>
                <w:b/>
                <w:bCs/>
                <w:rtl/>
                <w:lang w:bidi="fa-IR"/>
              </w:rPr>
              <w:t>1</w:t>
            </w:r>
          </w:p>
        </w:tc>
      </w:tr>
      <w:tr w:rsidR="007C5CA8" w:rsidRPr="000F1C57" w:rsidTr="006C1BA2">
        <w:trPr>
          <w:trHeight w:val="1814"/>
        </w:trPr>
        <w:tc>
          <w:tcPr>
            <w:tcW w:w="638" w:type="dxa"/>
          </w:tcPr>
          <w:p w:rsidR="000C26E0" w:rsidRPr="000F1C57" w:rsidRDefault="000C713A" w:rsidP="00067DDA">
            <w:pPr>
              <w:jc w:val="center"/>
              <w:rPr>
                <w:rFonts w:ascii="DimaMoalem Black" w:hAnsi="DimaMoalem Black" w:cs="B Nazanin"/>
                <w:b/>
                <w:bCs/>
                <w:rtl/>
                <w:lang w:bidi="fa-IR"/>
              </w:rPr>
            </w:pPr>
            <w:r w:rsidRPr="000F1C57">
              <w:rPr>
                <w:rFonts w:ascii="DimaMoalem Black" w:hAnsi="DimaMoalem Black" w:cs="B Nazanin"/>
                <w:b/>
                <w:bCs/>
                <w:rtl/>
                <w:lang w:bidi="fa-IR"/>
              </w:rPr>
              <w:t>3</w:t>
            </w:r>
          </w:p>
        </w:tc>
        <w:tc>
          <w:tcPr>
            <w:tcW w:w="9687" w:type="dxa"/>
          </w:tcPr>
          <w:p w:rsidR="00CA6155" w:rsidRPr="000F1C57" w:rsidRDefault="00CB1644" w:rsidP="00A02B0A">
            <w:pPr>
              <w:tabs>
                <w:tab w:val="left" w:pos="2324"/>
                <w:tab w:val="left" w:pos="4592"/>
              </w:tabs>
              <w:jc w:val="lowKashida"/>
              <w:rPr>
                <w:rFonts w:ascii="DimaMoalem Black" w:hAnsi="DimaMoalem Black" w:cs="B Nazanin"/>
                <w:b/>
                <w:bCs/>
                <w:rtl/>
              </w:rPr>
            </w:pPr>
            <w:r>
              <w:rPr>
                <w:rFonts w:ascii="DimaMoalem Black" w:hAnsi="DimaMoalem Black" w:cs="B Nazanin"/>
                <w:b/>
                <w:bCs/>
                <w:noProof/>
                <w:rtl/>
              </w:rPr>
              <w:object w:dxaOrig="1440" w:dyaOrig="1440">
                <v:shape id="_x0000_s1545" type="#_x0000_t75" style="position:absolute;left:0;text-align:left;margin-left:-2pt;margin-top:25.6pt;width:99.75pt;height:114.65pt;z-index:251660288;mso-position-horizontal-relative:text;mso-position-vertical-relative:text;mso-width-relative:page;mso-height-relative:page" wrapcoords="-140 0 -140 21478 21600 21478 21600 0 -140 0">
                  <v:imagedata r:id="rId13" o:title=""/>
                  <w10:wrap type="tight"/>
                </v:shape>
                <o:OLEObject Type="Embed" ProgID="PBrush" ShapeID="_x0000_s1545" DrawAspect="Content" ObjectID="_1702561510" r:id="rId14"/>
              </w:object>
            </w:r>
            <w:r w:rsidR="005F6E91" w:rsidRPr="000F1C57">
              <w:rPr>
                <w:rFonts w:ascii="DimaMoalem Black" w:hAnsi="DimaMoalem Black" w:cs="B Nazanin"/>
                <w:b/>
                <w:bCs/>
                <w:rtl/>
              </w:rPr>
              <w:t>در شکل زیر، پایه‌ی نارسانا را که یک کره‌ی فلزی بدون بار الکتریکی روی آن قرار دارد را گرفته و کره را به آونگ الکتریکی بارداری نزدیک می‌کنیم. با استدلال بگویید چه اتفاقی می‌افتد؟</w:t>
            </w:r>
            <w:r w:rsidR="001F43C7" w:rsidRPr="000F1C57">
              <w:rPr>
                <w:rFonts w:ascii="DimaMoalem Black" w:hAnsi="DimaMoalem Black" w:cs="B Nazanin"/>
                <w:b/>
                <w:bCs/>
                <w:rtl/>
              </w:rPr>
              <w:t xml:space="preserve"> </w:t>
            </w:r>
            <w:r w:rsidR="005F6E91" w:rsidRPr="000F1C57">
              <w:rPr>
                <w:rFonts w:ascii="DimaMoalem Black" w:hAnsi="DimaMoalem Black" w:cs="B Nazanin"/>
                <w:b/>
                <w:bCs/>
                <w:rtl/>
              </w:rPr>
              <w:t xml:space="preserve"> </w:t>
            </w:r>
          </w:p>
        </w:tc>
        <w:tc>
          <w:tcPr>
            <w:tcW w:w="691" w:type="dxa"/>
          </w:tcPr>
          <w:p w:rsidR="000C26E0" w:rsidRPr="000F1C57" w:rsidRDefault="000C26E0" w:rsidP="00067DDA">
            <w:pPr>
              <w:jc w:val="center"/>
              <w:rPr>
                <w:rFonts w:ascii="DimaMoalem Black" w:hAnsi="DimaMoalem Black" w:cs="B Nazanin"/>
                <w:b/>
                <w:bCs/>
                <w:rtl/>
                <w:lang w:bidi="fa-IR"/>
              </w:rPr>
            </w:pPr>
            <w:r w:rsidRPr="000F1C57">
              <w:rPr>
                <w:rFonts w:ascii="DimaMoalem Black" w:hAnsi="DimaMoalem Black" w:cs="B Nazanin"/>
                <w:b/>
                <w:bCs/>
                <w:rtl/>
                <w:lang w:bidi="fa-IR"/>
              </w:rPr>
              <w:t>1</w:t>
            </w:r>
          </w:p>
        </w:tc>
      </w:tr>
      <w:tr w:rsidR="007C5CA8" w:rsidRPr="000F1C57" w:rsidTr="00EB0A36">
        <w:trPr>
          <w:trHeight w:val="2429"/>
        </w:trPr>
        <w:tc>
          <w:tcPr>
            <w:tcW w:w="638" w:type="dxa"/>
          </w:tcPr>
          <w:p w:rsidR="009D6532" w:rsidRPr="000F1C57" w:rsidRDefault="009D6532" w:rsidP="00CA6155">
            <w:pPr>
              <w:jc w:val="center"/>
              <w:rPr>
                <w:rFonts w:ascii="DimaMoalem Black" w:hAnsi="DimaMoalem Black" w:cs="B Nazanin"/>
                <w:b/>
                <w:bCs/>
                <w:rtl/>
                <w:lang w:bidi="fa-IR"/>
              </w:rPr>
            </w:pPr>
            <w:r w:rsidRPr="000F1C57">
              <w:rPr>
                <w:rFonts w:ascii="DimaMoalem Black" w:hAnsi="DimaMoalem Black" w:cs="B Nazanin"/>
                <w:b/>
                <w:bCs/>
                <w:rtl/>
                <w:lang w:bidi="fa-IR"/>
              </w:rPr>
              <w:t>4</w:t>
            </w:r>
          </w:p>
          <w:p w:rsidR="009D6532" w:rsidRPr="000F1C57" w:rsidRDefault="009D6532" w:rsidP="00CA6155">
            <w:pPr>
              <w:jc w:val="center"/>
              <w:rPr>
                <w:rFonts w:ascii="DimaMoalem Black" w:hAnsi="DimaMoalem Black" w:cs="B Nazanin"/>
                <w:b/>
                <w:bCs/>
                <w:rtl/>
                <w:lang w:bidi="fa-IR"/>
              </w:rPr>
            </w:pPr>
          </w:p>
          <w:p w:rsidR="009D6532" w:rsidRPr="000F1C57" w:rsidRDefault="009D6532" w:rsidP="00CA6155">
            <w:pPr>
              <w:jc w:val="center"/>
              <w:rPr>
                <w:rFonts w:ascii="DimaMoalem Black" w:hAnsi="DimaMoalem Black" w:cs="B Nazanin"/>
                <w:b/>
                <w:bCs/>
                <w:rtl/>
                <w:lang w:bidi="fa-IR"/>
              </w:rPr>
            </w:pPr>
          </w:p>
          <w:p w:rsidR="009D6532" w:rsidRPr="000F1C57" w:rsidRDefault="009D6532" w:rsidP="006C1BA2">
            <w:pPr>
              <w:rPr>
                <w:rFonts w:ascii="DimaMoalem Black" w:hAnsi="DimaMoalem Black" w:cs="B Nazanin"/>
                <w:b/>
                <w:bCs/>
                <w:rtl/>
                <w:lang w:bidi="fa-IR"/>
              </w:rPr>
            </w:pPr>
          </w:p>
          <w:p w:rsidR="009D6532" w:rsidRPr="000F1C57" w:rsidRDefault="009D6532" w:rsidP="00CA6155">
            <w:pPr>
              <w:jc w:val="center"/>
              <w:rPr>
                <w:rFonts w:ascii="DimaMoalem Black" w:hAnsi="DimaMoalem Black" w:cs="B Nazanin"/>
                <w:b/>
                <w:bCs/>
                <w:rtl/>
                <w:lang w:bidi="fa-IR"/>
              </w:rPr>
            </w:pPr>
          </w:p>
        </w:tc>
        <w:tc>
          <w:tcPr>
            <w:tcW w:w="9687" w:type="dxa"/>
          </w:tcPr>
          <w:tbl>
            <w:tblPr>
              <w:tblStyle w:val="TableGrid"/>
              <w:tblpPr w:leftFromText="180" w:rightFromText="180" w:vertAnchor="text" w:horzAnchor="margin" w:tblpY="-110"/>
              <w:tblOverlap w:val="never"/>
              <w:bidiVisual/>
              <w:tblW w:w="0" w:type="auto"/>
              <w:tblLook w:val="04A0" w:firstRow="1" w:lastRow="0" w:firstColumn="1" w:lastColumn="0" w:noHBand="0" w:noVBand="1"/>
            </w:tblPr>
            <w:tblGrid>
              <w:gridCol w:w="1706"/>
            </w:tblGrid>
            <w:tr w:rsidR="009D6532" w:rsidRPr="000F1C57" w:rsidTr="00EB0A36">
              <w:trPr>
                <w:trHeight w:val="294"/>
              </w:trPr>
              <w:tc>
                <w:tcPr>
                  <w:tcW w:w="1706" w:type="dxa"/>
                </w:tcPr>
                <w:p w:rsidR="009D6532" w:rsidRPr="000F1C57" w:rsidRDefault="009D6532" w:rsidP="00A02B0A">
                  <w:pPr>
                    <w:jc w:val="lowKashida"/>
                    <w:rPr>
                      <w:rFonts w:ascii="DimaMoalem Black" w:hAnsi="DimaMoalem Black" w:cs="B Nazanin"/>
                      <w:b/>
                      <w:bCs/>
                      <w:rtl/>
                      <w:lang w:bidi="fa-IR"/>
                    </w:rPr>
                  </w:pPr>
                  <w:r w:rsidRPr="000F1C57">
                    <w:rPr>
                      <w:rFonts w:ascii="DimaMoalem Black" w:hAnsi="DimaMoalem Black" w:cs="B Nazanin"/>
                      <w:b/>
                      <w:bCs/>
                      <w:rtl/>
                      <w:lang w:bidi="fa-IR"/>
                    </w:rPr>
                    <w:t>انتهای مثبت سری</w:t>
                  </w:r>
                </w:p>
              </w:tc>
            </w:tr>
            <w:tr w:rsidR="009D6532" w:rsidRPr="000F1C57" w:rsidTr="00EB0A36">
              <w:trPr>
                <w:trHeight w:val="306"/>
              </w:trPr>
              <w:tc>
                <w:tcPr>
                  <w:tcW w:w="1706" w:type="dxa"/>
                </w:tcPr>
                <w:p w:rsidR="009D6532" w:rsidRPr="000F1C57" w:rsidRDefault="009D6532" w:rsidP="00A02B0A">
                  <w:pPr>
                    <w:jc w:val="lowKashida"/>
                    <w:rPr>
                      <w:rFonts w:ascii="DimaMoalem Black" w:hAnsi="DimaMoalem Black" w:cs="B Nazanin"/>
                      <w:b/>
                      <w:bCs/>
                      <w:rtl/>
                      <w:lang w:bidi="fa-IR"/>
                    </w:rPr>
                  </w:pPr>
                  <w:r w:rsidRPr="000F1C57">
                    <w:rPr>
                      <w:rFonts w:ascii="DimaMoalem Black" w:hAnsi="DimaMoalem Black" w:cs="B Nazanin"/>
                      <w:b/>
                      <w:bCs/>
                      <w:rtl/>
                      <w:lang w:bidi="fa-IR"/>
                    </w:rPr>
                    <w:t>شیشه</w:t>
                  </w:r>
                </w:p>
              </w:tc>
            </w:tr>
            <w:tr w:rsidR="009D6532" w:rsidRPr="000F1C57" w:rsidTr="00EB0A36">
              <w:trPr>
                <w:trHeight w:val="294"/>
              </w:trPr>
              <w:tc>
                <w:tcPr>
                  <w:tcW w:w="1706" w:type="dxa"/>
                </w:tcPr>
                <w:p w:rsidR="009D6532" w:rsidRPr="000F1C57" w:rsidRDefault="009D6532" w:rsidP="00A02B0A">
                  <w:pPr>
                    <w:jc w:val="lowKashida"/>
                    <w:rPr>
                      <w:rFonts w:ascii="DimaMoalem Black" w:hAnsi="DimaMoalem Black" w:cs="B Nazanin"/>
                      <w:b/>
                      <w:bCs/>
                      <w:rtl/>
                      <w:lang w:bidi="fa-IR"/>
                    </w:rPr>
                  </w:pPr>
                  <w:r w:rsidRPr="000F1C57">
                    <w:rPr>
                      <w:rFonts w:ascii="DimaMoalem Black" w:hAnsi="DimaMoalem Black" w:cs="B Nazanin"/>
                      <w:b/>
                      <w:bCs/>
                      <w:rtl/>
                      <w:lang w:bidi="fa-IR"/>
                    </w:rPr>
                    <w:t>پشم</w:t>
                  </w:r>
                </w:p>
              </w:tc>
            </w:tr>
            <w:tr w:rsidR="009D6532" w:rsidRPr="000F1C57" w:rsidTr="00EB0A36">
              <w:trPr>
                <w:trHeight w:val="306"/>
              </w:trPr>
              <w:tc>
                <w:tcPr>
                  <w:tcW w:w="1706" w:type="dxa"/>
                </w:tcPr>
                <w:p w:rsidR="009D6532" w:rsidRPr="000F1C57" w:rsidRDefault="009D6532" w:rsidP="00A02B0A">
                  <w:pPr>
                    <w:jc w:val="lowKashida"/>
                    <w:rPr>
                      <w:rFonts w:ascii="DimaMoalem Black" w:hAnsi="DimaMoalem Black" w:cs="B Nazanin"/>
                      <w:b/>
                      <w:bCs/>
                      <w:rtl/>
                      <w:lang w:bidi="fa-IR"/>
                    </w:rPr>
                  </w:pPr>
                  <w:r w:rsidRPr="000F1C57">
                    <w:rPr>
                      <w:rFonts w:ascii="DimaMoalem Black" w:hAnsi="DimaMoalem Black" w:cs="B Nazanin"/>
                      <w:b/>
                      <w:bCs/>
                      <w:rtl/>
                      <w:lang w:bidi="fa-IR"/>
                    </w:rPr>
                    <w:t>کهربا</w:t>
                  </w:r>
                </w:p>
              </w:tc>
            </w:tr>
            <w:tr w:rsidR="009D6532" w:rsidRPr="000F1C57" w:rsidTr="00EB0A36">
              <w:trPr>
                <w:trHeight w:val="294"/>
              </w:trPr>
              <w:tc>
                <w:tcPr>
                  <w:tcW w:w="1706" w:type="dxa"/>
                </w:tcPr>
                <w:p w:rsidR="009D6532" w:rsidRPr="000F1C57" w:rsidRDefault="009D6532" w:rsidP="00A02B0A">
                  <w:pPr>
                    <w:jc w:val="lowKashida"/>
                    <w:rPr>
                      <w:rFonts w:ascii="DimaMoalem Black" w:hAnsi="DimaMoalem Black" w:cs="B Nazanin"/>
                      <w:b/>
                      <w:bCs/>
                      <w:rtl/>
                      <w:lang w:bidi="fa-IR"/>
                    </w:rPr>
                  </w:pPr>
                  <w:r w:rsidRPr="000F1C57">
                    <w:rPr>
                      <w:rFonts w:ascii="DimaMoalem Black" w:hAnsi="DimaMoalem Black" w:cs="B Nazanin"/>
                      <w:b/>
                      <w:bCs/>
                      <w:rtl/>
                      <w:lang w:bidi="fa-IR"/>
                    </w:rPr>
                    <w:t>انتهای منفی سری</w:t>
                  </w:r>
                </w:p>
              </w:tc>
            </w:tr>
          </w:tbl>
          <w:p w:rsidR="009D6532" w:rsidRDefault="009D6532" w:rsidP="00A02B0A">
            <w:pPr>
              <w:jc w:val="lowKashida"/>
              <w:rPr>
                <w:rFonts w:ascii="DimaMoalem Black" w:hAnsi="DimaMoalem Black" w:cs="B Nazanin"/>
                <w:b/>
                <w:bCs/>
                <w:rtl/>
                <w:lang w:bidi="fa-IR"/>
              </w:rPr>
            </w:pPr>
            <w:r w:rsidRPr="000F1C57">
              <w:rPr>
                <w:rFonts w:ascii="DimaMoalem Black" w:hAnsi="DimaMoalem Black" w:cs="B Nazanin"/>
                <w:b/>
                <w:bCs/>
                <w:rtl/>
                <w:lang w:bidi="fa-IR"/>
              </w:rPr>
              <w:t xml:space="preserve">یک گوی کهربا و یک گوی شیشه‌ای را با پارچه پشمی مالش داده و آنها را بوسیله‌ی دو نخ عایق از یک نقطه آویزان می‌کنیم. با توجه به جدول سری تریبوالکتریک مقابل، بیان کنید چه اتفاقی می‌افتد؟ </w:t>
            </w:r>
          </w:p>
          <w:p w:rsidR="000F1C57" w:rsidRDefault="000F1C57" w:rsidP="00A02B0A">
            <w:pPr>
              <w:jc w:val="lowKashida"/>
              <w:rPr>
                <w:rFonts w:ascii="DimaMoalem Black" w:hAnsi="DimaMoalem Black" w:cs="B Nazanin"/>
                <w:b/>
                <w:bCs/>
                <w:rtl/>
                <w:lang w:bidi="fa-IR"/>
              </w:rPr>
            </w:pPr>
          </w:p>
          <w:p w:rsidR="000F1C57" w:rsidRDefault="000F1C57" w:rsidP="00A02B0A">
            <w:pPr>
              <w:jc w:val="lowKashida"/>
              <w:rPr>
                <w:rFonts w:ascii="DimaMoalem Black" w:hAnsi="DimaMoalem Black" w:cs="B Nazanin"/>
                <w:b/>
                <w:bCs/>
                <w:rtl/>
                <w:lang w:bidi="fa-IR"/>
              </w:rPr>
            </w:pPr>
          </w:p>
          <w:p w:rsidR="000F1C57" w:rsidRDefault="000F1C57" w:rsidP="00A02B0A">
            <w:pPr>
              <w:jc w:val="lowKashida"/>
              <w:rPr>
                <w:rFonts w:ascii="DimaMoalem Black" w:hAnsi="DimaMoalem Black" w:cs="B Nazanin"/>
                <w:b/>
                <w:bCs/>
                <w:rtl/>
                <w:lang w:bidi="fa-IR"/>
              </w:rPr>
            </w:pPr>
          </w:p>
          <w:p w:rsidR="000F1C57" w:rsidRDefault="000F1C57" w:rsidP="00A02B0A">
            <w:pPr>
              <w:jc w:val="lowKashida"/>
              <w:rPr>
                <w:rFonts w:ascii="DimaMoalem Black" w:hAnsi="DimaMoalem Black" w:cs="B Nazanin"/>
                <w:b/>
                <w:bCs/>
                <w:rtl/>
                <w:lang w:bidi="fa-IR"/>
              </w:rPr>
            </w:pPr>
          </w:p>
          <w:p w:rsidR="000F1C57" w:rsidRDefault="000F1C57" w:rsidP="00A02B0A">
            <w:pPr>
              <w:jc w:val="lowKashida"/>
              <w:rPr>
                <w:rFonts w:ascii="DimaMoalem Black" w:hAnsi="DimaMoalem Black" w:cs="B Nazanin"/>
                <w:b/>
                <w:bCs/>
                <w:rtl/>
                <w:lang w:bidi="fa-IR"/>
              </w:rPr>
            </w:pPr>
          </w:p>
          <w:p w:rsidR="000F1C57" w:rsidRDefault="000F1C57" w:rsidP="00A02B0A">
            <w:pPr>
              <w:jc w:val="lowKashida"/>
              <w:rPr>
                <w:rFonts w:ascii="DimaMoalem Black" w:hAnsi="DimaMoalem Black" w:cs="B Nazanin"/>
                <w:rtl/>
                <w:lang w:bidi="fa-IR"/>
              </w:rPr>
            </w:pPr>
          </w:p>
          <w:p w:rsidR="00CA243A" w:rsidRDefault="00CA243A" w:rsidP="00A02B0A">
            <w:pPr>
              <w:jc w:val="lowKashida"/>
              <w:rPr>
                <w:rFonts w:ascii="DimaMoalem Black" w:hAnsi="DimaMoalem Black" w:cs="B Nazanin"/>
                <w:rtl/>
                <w:lang w:bidi="fa-IR"/>
              </w:rPr>
            </w:pPr>
          </w:p>
          <w:p w:rsidR="00CA243A" w:rsidRPr="000F1C57" w:rsidRDefault="00CA243A" w:rsidP="00A02B0A">
            <w:pPr>
              <w:jc w:val="lowKashida"/>
              <w:rPr>
                <w:rFonts w:ascii="DimaMoalem Black" w:hAnsi="DimaMoalem Black" w:cs="B Nazanin"/>
                <w:rtl/>
                <w:lang w:bidi="fa-IR"/>
              </w:rPr>
            </w:pPr>
          </w:p>
          <w:p w:rsidR="000F1C57" w:rsidRPr="000F1C57" w:rsidRDefault="000F1C57" w:rsidP="00A02B0A">
            <w:pPr>
              <w:jc w:val="lowKashida"/>
              <w:rPr>
                <w:rFonts w:ascii="DimaMoalem Black" w:hAnsi="DimaMoalem Black" w:cs="B Nazanin"/>
                <w:rtl/>
                <w:lang w:bidi="fa-IR"/>
              </w:rPr>
            </w:pPr>
          </w:p>
        </w:tc>
        <w:tc>
          <w:tcPr>
            <w:tcW w:w="691" w:type="dxa"/>
          </w:tcPr>
          <w:p w:rsidR="009D6532" w:rsidRPr="000F1C57" w:rsidRDefault="009D6532" w:rsidP="00CA6155">
            <w:pPr>
              <w:jc w:val="center"/>
              <w:rPr>
                <w:rFonts w:ascii="DimaMoalem Black" w:hAnsi="DimaMoalem Black" w:cs="B Nazanin"/>
                <w:b/>
                <w:bCs/>
                <w:rtl/>
                <w:lang w:bidi="fa-IR"/>
              </w:rPr>
            </w:pPr>
            <w:r w:rsidRPr="000F1C57">
              <w:rPr>
                <w:rFonts w:ascii="DimaMoalem Black" w:hAnsi="DimaMoalem Black" w:cs="B Nazanin"/>
                <w:b/>
                <w:bCs/>
                <w:rtl/>
                <w:lang w:bidi="fa-IR"/>
              </w:rPr>
              <w:t>1</w:t>
            </w:r>
          </w:p>
        </w:tc>
      </w:tr>
      <w:tr w:rsidR="007C5CA8" w:rsidRPr="000F1C57" w:rsidTr="00B451EB">
        <w:trPr>
          <w:trHeight w:val="410"/>
        </w:trPr>
        <w:tc>
          <w:tcPr>
            <w:tcW w:w="638" w:type="dxa"/>
          </w:tcPr>
          <w:p w:rsidR="00CA6155" w:rsidRPr="000F1C57" w:rsidRDefault="00386A64" w:rsidP="00CA6155">
            <w:pPr>
              <w:jc w:val="center"/>
              <w:rPr>
                <w:rFonts w:ascii="DimaMoalem Black" w:hAnsi="DimaMoalem Black" w:cs="B Nazanin"/>
                <w:b/>
                <w:bCs/>
                <w:rtl/>
                <w:lang w:bidi="fa-IR"/>
              </w:rPr>
            </w:pPr>
            <w:r w:rsidRPr="000F1C57">
              <w:rPr>
                <w:rFonts w:ascii="DimaMoalem Black" w:hAnsi="DimaMoalem Black" w:cs="B Nazanin"/>
                <w:b/>
                <w:bCs/>
                <w:rtl/>
                <w:lang w:bidi="fa-IR"/>
              </w:rPr>
              <w:lastRenderedPageBreak/>
              <w:t>5</w:t>
            </w:r>
          </w:p>
        </w:tc>
        <w:tc>
          <w:tcPr>
            <w:tcW w:w="9687" w:type="dxa"/>
          </w:tcPr>
          <w:p w:rsidR="00CA6155" w:rsidRPr="000F1C57" w:rsidRDefault="00CA243A" w:rsidP="00A02B0A">
            <w:pPr>
              <w:jc w:val="lowKashida"/>
              <w:rPr>
                <w:rFonts w:ascii="DimaMoalem Black" w:hAnsi="DimaMoalem Black" w:cs="B Nazanin"/>
                <w:b/>
                <w:bCs/>
                <w:rtl/>
                <w:lang w:bidi="fa-IR"/>
              </w:rPr>
            </w:pPr>
            <w:r>
              <w:rPr>
                <w:rFonts w:ascii="DimaMoalem Black" w:hAnsi="DimaMoalem Black" w:cs="B Nazanin" w:hint="cs"/>
                <w:b/>
                <w:bCs/>
                <w:noProof/>
                <w:rtl/>
              </w:rPr>
              <w:t xml:space="preserve">عبور حامل‌های بار الکتریکی از مقطع یک رسانا را در هنگام وجود میدان الکتریکی و عدم وجود میدان الکتریکی </w:t>
            </w:r>
            <w:r w:rsidR="00274313" w:rsidRPr="000F1C57">
              <w:rPr>
                <w:rFonts w:ascii="DimaMoalem Black" w:hAnsi="DimaMoalem Black" w:cs="B Nazanin"/>
                <w:b/>
                <w:bCs/>
                <w:rtl/>
                <w:lang w:bidi="fa-IR"/>
              </w:rPr>
              <w:t xml:space="preserve"> توضیح دهید.</w:t>
            </w:r>
            <w:r w:rsidR="00CA6155" w:rsidRPr="000F1C57">
              <w:rPr>
                <w:rFonts w:ascii="DimaMoalem Black" w:hAnsi="DimaMoalem Black" w:cs="B Nazanin"/>
                <w:b/>
                <w:bCs/>
                <w:rtl/>
                <w:lang w:bidi="fa-IR"/>
              </w:rPr>
              <w:t xml:space="preserve"> </w:t>
            </w:r>
          </w:p>
          <w:p w:rsidR="00655D3B" w:rsidRPr="000F1C57" w:rsidRDefault="00655D3B" w:rsidP="00A02B0A">
            <w:pPr>
              <w:jc w:val="lowKashida"/>
              <w:rPr>
                <w:rFonts w:ascii="DimaMoalem Black" w:hAnsi="DimaMoalem Black" w:cs="B Nazanin"/>
                <w:b/>
                <w:bCs/>
                <w:rtl/>
                <w:lang w:bidi="fa-IR"/>
              </w:rPr>
            </w:pPr>
          </w:p>
          <w:p w:rsidR="00655D3B" w:rsidRPr="000F1C57" w:rsidRDefault="00655D3B" w:rsidP="00A02B0A">
            <w:pPr>
              <w:jc w:val="lowKashida"/>
              <w:rPr>
                <w:rFonts w:ascii="DimaMoalem Black" w:hAnsi="DimaMoalem Black" w:cs="B Nazanin"/>
                <w:b/>
                <w:bCs/>
                <w:rtl/>
                <w:lang w:bidi="fa-IR"/>
              </w:rPr>
            </w:pPr>
          </w:p>
          <w:p w:rsidR="00655D3B" w:rsidRPr="000F1C57" w:rsidRDefault="00655D3B" w:rsidP="00A02B0A">
            <w:pPr>
              <w:jc w:val="lowKashida"/>
              <w:rPr>
                <w:rFonts w:ascii="DimaMoalem Black" w:hAnsi="DimaMoalem Black" w:cs="B Nazanin"/>
                <w:b/>
                <w:bCs/>
                <w:rtl/>
                <w:lang w:bidi="fa-IR"/>
              </w:rPr>
            </w:pPr>
          </w:p>
          <w:p w:rsidR="00386A64" w:rsidRPr="000F1C57" w:rsidRDefault="00386A64" w:rsidP="00A02B0A">
            <w:pPr>
              <w:jc w:val="lowKashida"/>
              <w:rPr>
                <w:rFonts w:ascii="DimaMoalem Black" w:hAnsi="DimaMoalem Black" w:cs="B Nazanin"/>
                <w:b/>
                <w:bCs/>
                <w:rtl/>
                <w:lang w:bidi="fa-IR"/>
              </w:rPr>
            </w:pPr>
          </w:p>
          <w:p w:rsidR="00EB0A36" w:rsidRPr="000F1C57" w:rsidRDefault="00EB0A36" w:rsidP="00A02B0A">
            <w:pPr>
              <w:jc w:val="lowKashida"/>
              <w:rPr>
                <w:rFonts w:ascii="DimaMoalem Black" w:hAnsi="DimaMoalem Black" w:cs="B Nazanin"/>
                <w:b/>
                <w:bCs/>
                <w:rtl/>
                <w:lang w:bidi="fa-IR"/>
              </w:rPr>
            </w:pPr>
          </w:p>
          <w:p w:rsidR="000F1C57" w:rsidRPr="000F1C57" w:rsidRDefault="000F1C57" w:rsidP="00A02B0A">
            <w:pPr>
              <w:jc w:val="lowKashida"/>
              <w:rPr>
                <w:rFonts w:ascii="DimaMoalem Black" w:hAnsi="DimaMoalem Black" w:cs="B Nazanin"/>
                <w:b/>
                <w:bCs/>
                <w:rtl/>
                <w:lang w:bidi="fa-IR"/>
              </w:rPr>
            </w:pPr>
          </w:p>
        </w:tc>
        <w:tc>
          <w:tcPr>
            <w:tcW w:w="691" w:type="dxa"/>
          </w:tcPr>
          <w:p w:rsidR="00CA6155" w:rsidRPr="000F1C57" w:rsidRDefault="000C713A" w:rsidP="00CA6155">
            <w:pPr>
              <w:jc w:val="center"/>
              <w:rPr>
                <w:rFonts w:ascii="DimaMoalem Black" w:hAnsi="DimaMoalem Black" w:cs="B Nazanin"/>
                <w:b/>
                <w:bCs/>
                <w:rtl/>
                <w:lang w:bidi="fa-IR"/>
              </w:rPr>
            </w:pPr>
            <w:r w:rsidRPr="000F1C57">
              <w:rPr>
                <w:rFonts w:ascii="DimaMoalem Black" w:hAnsi="DimaMoalem Black" w:cs="B Nazanin"/>
                <w:b/>
                <w:bCs/>
                <w:rtl/>
                <w:lang w:bidi="fa-IR"/>
              </w:rPr>
              <w:t>1</w:t>
            </w:r>
          </w:p>
        </w:tc>
      </w:tr>
      <w:tr w:rsidR="007C5CA8" w:rsidRPr="000F1C57" w:rsidTr="00B451EB">
        <w:tc>
          <w:tcPr>
            <w:tcW w:w="638" w:type="dxa"/>
          </w:tcPr>
          <w:p w:rsidR="00CA6155" w:rsidRPr="000F1C57" w:rsidRDefault="00386A64" w:rsidP="00CA6155">
            <w:pPr>
              <w:jc w:val="center"/>
              <w:rPr>
                <w:rFonts w:ascii="DimaMoalem Black" w:hAnsi="DimaMoalem Black" w:cs="B Nazanin"/>
                <w:b/>
                <w:bCs/>
                <w:rtl/>
                <w:lang w:bidi="fa-IR"/>
              </w:rPr>
            </w:pPr>
            <w:r w:rsidRPr="000F1C57">
              <w:rPr>
                <w:rFonts w:ascii="DimaMoalem Black" w:hAnsi="DimaMoalem Black" w:cs="B Nazanin"/>
                <w:b/>
                <w:bCs/>
                <w:rtl/>
                <w:lang w:bidi="fa-IR"/>
              </w:rPr>
              <w:t>6</w:t>
            </w:r>
          </w:p>
        </w:tc>
        <w:tc>
          <w:tcPr>
            <w:tcW w:w="9687" w:type="dxa"/>
          </w:tcPr>
          <w:p w:rsidR="00CA6155" w:rsidRPr="000F1C57" w:rsidRDefault="00CA6155" w:rsidP="00A02B0A">
            <w:pPr>
              <w:jc w:val="lowKashida"/>
              <w:rPr>
                <w:rFonts w:ascii="DimaMoalem Black" w:hAnsi="DimaMoalem Black" w:cs="B Nazanin"/>
                <w:b/>
                <w:bCs/>
                <w:rtl/>
              </w:rPr>
            </w:pPr>
            <w:r w:rsidRPr="000F1C57">
              <w:rPr>
                <w:rFonts w:ascii="DimaMoalem Black" w:hAnsi="DimaMoalem Black" w:cs="B Nazanin"/>
                <w:b/>
                <w:bCs/>
                <w:rtl/>
              </w:rPr>
              <w:t xml:space="preserve">الف)در درون یک ظرف شیشه‌ای با عمق کم که مقداری روغن کرچک به عمق حدود </w:t>
            </w:r>
            <w:r w:rsidR="008F17F9" w:rsidRPr="000F1C57">
              <w:rPr>
                <w:rFonts w:ascii="DimaMoalem Black" w:hAnsi="DimaMoalem Black" w:cs="B Nazanin"/>
                <w:b/>
                <w:bCs/>
                <w:noProof/>
                <w:position w:val="-8"/>
              </w:rPr>
              <w:object w:dxaOrig="760" w:dyaOrig="300">
                <v:shape id="_x0000_i1029" type="#_x0000_t75" style="width:37.85pt;height:15.25pt" o:ole="">
                  <v:imagedata r:id="rId15" o:title=""/>
                </v:shape>
                <o:OLEObject Type="Embed" ProgID="Equation.DSMT4" ShapeID="_x0000_i1029" DrawAspect="Content" ObjectID="_1702561471" r:id="rId16"/>
              </w:object>
            </w:r>
            <w:r w:rsidRPr="000F1C57">
              <w:rPr>
                <w:rFonts w:ascii="DimaMoalem Black" w:hAnsi="DimaMoalem Black" w:cs="B Nazanin"/>
                <w:b/>
                <w:bCs/>
                <w:rtl/>
              </w:rPr>
              <w:t xml:space="preserve"> ریخته شده، دو الکترود نقطه‌ای قرار داده می شود. اگر الکترودها را با سیم به پایانه‌های مثبت و منفی یک مولد ولتاژ بالا وصل کرده و روی سطح روغن، مقدار کمی خاکشیر بپاشیم با روشن کردن مولد، چه اتفاقی برای دانه‌ها می افتد. چرا؟</w:t>
            </w:r>
          </w:p>
          <w:p w:rsidR="00655D3B" w:rsidRPr="000F1C57" w:rsidRDefault="00655D3B" w:rsidP="00A02B0A">
            <w:pPr>
              <w:jc w:val="lowKashida"/>
              <w:rPr>
                <w:rFonts w:ascii="DimaMoalem Black" w:hAnsi="DimaMoalem Black" w:cs="B Nazanin"/>
                <w:b/>
                <w:bCs/>
                <w:rtl/>
              </w:rPr>
            </w:pPr>
          </w:p>
          <w:p w:rsidR="00CA6155" w:rsidRPr="000F1C57" w:rsidRDefault="00CA6155" w:rsidP="00A02B0A">
            <w:pPr>
              <w:jc w:val="lowKashida"/>
              <w:rPr>
                <w:rFonts w:ascii="DimaMoalem Black" w:hAnsi="DimaMoalem Black" w:cs="B Nazanin"/>
                <w:b/>
                <w:bCs/>
                <w:rtl/>
              </w:rPr>
            </w:pPr>
          </w:p>
          <w:p w:rsidR="004250F9" w:rsidRPr="000F1C57" w:rsidRDefault="004250F9" w:rsidP="00A02B0A">
            <w:pPr>
              <w:jc w:val="lowKashida"/>
              <w:rPr>
                <w:rFonts w:ascii="DimaMoalem Black" w:hAnsi="DimaMoalem Black" w:cs="B Nazanin"/>
                <w:b/>
                <w:bCs/>
                <w:rtl/>
              </w:rPr>
            </w:pPr>
          </w:p>
          <w:p w:rsidR="00CA6155" w:rsidRPr="000F1C57" w:rsidRDefault="00CB1644" w:rsidP="00A02B0A">
            <w:pPr>
              <w:tabs>
                <w:tab w:val="right" w:pos="9578"/>
              </w:tabs>
              <w:spacing w:after="160" w:line="259" w:lineRule="auto"/>
              <w:jc w:val="lowKashida"/>
              <w:rPr>
                <w:rFonts w:ascii="DimaMoalem Black" w:hAnsi="DimaMoalem Black" w:cs="B Nazanin"/>
                <w:b/>
                <w:bCs/>
                <w:rtl/>
                <w:lang w:val="x-none" w:eastAsia="x-none" w:bidi="fa-IR"/>
              </w:rPr>
            </w:pPr>
            <w:r>
              <w:rPr>
                <w:rFonts w:ascii="DimaMoalem Black" w:hAnsi="DimaMoalem Black" w:cs="B Nazanin"/>
                <w:b/>
                <w:bCs/>
                <w:noProof/>
                <w:rtl/>
              </w:rPr>
              <w:object w:dxaOrig="1440" w:dyaOrig="1440">
                <v:shape id="_x0000_s1294" type="#_x0000_t75" style="position:absolute;left:0;text-align:left;margin-left:-3.2pt;margin-top:7.35pt;width:119.65pt;height:86.35pt;z-index:251659264;mso-position-horizontal-relative:text;mso-position-vertical-relative:text;mso-width-relative:page;mso-height-relative:page" wrapcoords="-88 0 -88 21478 21600 21478 21600 0 -88 0">
                  <v:imagedata r:id="rId17" o:title=""/>
                  <w10:wrap type="tight"/>
                </v:shape>
                <o:OLEObject Type="Embed" ProgID="PBrush" ShapeID="_x0000_s1294" DrawAspect="Content" ObjectID="_1702561511" r:id="rId18"/>
              </w:object>
            </w:r>
            <w:r w:rsidR="00CA6155" w:rsidRPr="000F1C57">
              <w:rPr>
                <w:rFonts w:ascii="DimaMoalem Black" w:hAnsi="DimaMoalem Black" w:cs="B Nazanin"/>
                <w:b/>
                <w:bCs/>
                <w:rtl/>
              </w:rPr>
              <w:t>ب)</w:t>
            </w:r>
            <w:r w:rsidR="00CA6155" w:rsidRPr="000F1C57">
              <w:rPr>
                <w:rFonts w:ascii="DimaMoalem Black" w:eastAsiaTheme="minorHAnsi" w:hAnsi="DimaMoalem Black" w:cs="B Nazanin"/>
                <w:b/>
                <w:bCs/>
                <w:noProof/>
                <w:rtl/>
              </w:rPr>
              <w:t xml:space="preserve"> </w:t>
            </w:r>
            <w:r w:rsidR="00CA6155" w:rsidRPr="000F1C57">
              <w:rPr>
                <w:rFonts w:ascii="DimaMoalem Black" w:hAnsi="DimaMoalem Black" w:cs="B Nazanin"/>
                <w:b/>
                <w:bCs/>
                <w:rtl/>
              </w:rPr>
              <w:t xml:space="preserve">مطابق شکل روبرو ظرف رسانای تو خالی </w:t>
            </w:r>
            <w:r w:rsidR="008F17F9" w:rsidRPr="000F1C57">
              <w:rPr>
                <w:rFonts w:ascii="DimaMoalem Black" w:hAnsi="DimaMoalem Black" w:cs="B Nazanin"/>
                <w:b/>
                <w:bCs/>
                <w:noProof/>
                <w:position w:val="-4"/>
              </w:rPr>
              <w:object w:dxaOrig="260" w:dyaOrig="260">
                <v:shape id="_x0000_i1031" type="#_x0000_t75" style="width:12.2pt;height:11.6pt" o:ole="">
                  <v:imagedata r:id="rId19" o:title=""/>
                </v:shape>
                <o:OLEObject Type="Embed" ProgID="Equation.DSMT4" ShapeID="_x0000_i1031" DrawAspect="Content" ObjectID="_1702561472" r:id="rId20"/>
              </w:object>
            </w:r>
            <w:r w:rsidR="00CA6155" w:rsidRPr="000F1C57">
              <w:rPr>
                <w:rFonts w:ascii="DimaMoalem Black" w:hAnsi="DimaMoalem Black" w:cs="B Nazanin"/>
                <w:b/>
                <w:bCs/>
                <w:rtl/>
              </w:rPr>
              <w:t xml:space="preserve"> به یک وان‌دوگراف باردار متصل شده است و کره‌ی فلزی </w:t>
            </w:r>
            <w:r w:rsidR="008F17F9" w:rsidRPr="000F1C57">
              <w:rPr>
                <w:rFonts w:ascii="DimaMoalem Black" w:hAnsi="DimaMoalem Black" w:cs="B Nazanin"/>
                <w:b/>
                <w:bCs/>
                <w:noProof/>
                <w:position w:val="-4"/>
              </w:rPr>
              <w:object w:dxaOrig="260" w:dyaOrig="260">
                <v:shape id="_x0000_i1032" type="#_x0000_t75" style="width:12.2pt;height:11.6pt" o:ole="">
                  <v:imagedata r:id="rId21" o:title=""/>
                </v:shape>
                <o:OLEObject Type="Embed" ProgID="Equation.DSMT4" ShapeID="_x0000_i1032" DrawAspect="Content" ObjectID="_1702561473" r:id="rId22"/>
              </w:object>
            </w:r>
            <w:r w:rsidR="00CA6155" w:rsidRPr="000F1C57">
              <w:rPr>
                <w:rFonts w:ascii="DimaMoalem Black" w:hAnsi="DimaMoalem Black" w:cs="B Nazanin"/>
                <w:b/>
                <w:bCs/>
                <w:rtl/>
              </w:rPr>
              <w:t xml:space="preserve"> درون آن قرار دارد. با ارائه‌ی دلیل توضیح دهید، کره‌ی </w:t>
            </w:r>
            <w:r w:rsidR="008F17F9" w:rsidRPr="000F1C57">
              <w:rPr>
                <w:rFonts w:ascii="DimaMoalem Black" w:hAnsi="DimaMoalem Black" w:cs="B Nazanin"/>
                <w:b/>
                <w:bCs/>
                <w:noProof/>
                <w:position w:val="-4"/>
              </w:rPr>
              <w:object w:dxaOrig="260" w:dyaOrig="260">
                <v:shape id="_x0000_i1033" type="#_x0000_t75" style="width:12.2pt;height:11.6pt" o:ole="">
                  <v:imagedata r:id="rId23" o:title=""/>
                </v:shape>
                <o:OLEObject Type="Embed" ProgID="Equation.DSMT4" ShapeID="_x0000_i1033" DrawAspect="Content" ObjectID="_1702561474" r:id="rId24"/>
              </w:object>
            </w:r>
            <w:r w:rsidR="00CA6155" w:rsidRPr="000F1C57">
              <w:rPr>
                <w:rFonts w:ascii="DimaMoalem Black" w:hAnsi="DimaMoalem Black" w:cs="B Nazanin"/>
                <w:b/>
                <w:bCs/>
                <w:rtl/>
              </w:rPr>
              <w:t xml:space="preserve"> دارای بار الکتریکی می‌شود یا خیر؟  </w:t>
            </w:r>
          </w:p>
          <w:p w:rsidR="00CA6155" w:rsidRPr="000F1C57" w:rsidRDefault="00CA6155" w:rsidP="00A02B0A">
            <w:pPr>
              <w:jc w:val="lowKashida"/>
              <w:rPr>
                <w:rFonts w:ascii="DimaMoalem Black" w:hAnsi="DimaMoalem Black" w:cs="B Nazanin"/>
                <w:b/>
                <w:bCs/>
                <w:rtl/>
                <w:lang w:bidi="fa-IR"/>
              </w:rPr>
            </w:pPr>
          </w:p>
          <w:p w:rsidR="00655D3B" w:rsidRPr="000F1C57" w:rsidRDefault="00655D3B" w:rsidP="00A02B0A">
            <w:pPr>
              <w:jc w:val="lowKashida"/>
              <w:rPr>
                <w:rFonts w:ascii="DimaMoalem Black" w:hAnsi="DimaMoalem Black" w:cs="B Nazanin"/>
                <w:b/>
                <w:bCs/>
                <w:rtl/>
                <w:lang w:bidi="fa-IR"/>
              </w:rPr>
            </w:pPr>
          </w:p>
          <w:p w:rsidR="00655D3B" w:rsidRPr="000F1C57" w:rsidRDefault="00655D3B" w:rsidP="00A02B0A">
            <w:pPr>
              <w:jc w:val="lowKashida"/>
              <w:rPr>
                <w:rFonts w:ascii="DimaMoalem Black" w:hAnsi="DimaMoalem Black" w:cs="B Nazanin"/>
                <w:b/>
                <w:bCs/>
                <w:rtl/>
                <w:lang w:bidi="fa-IR"/>
              </w:rPr>
            </w:pPr>
          </w:p>
        </w:tc>
        <w:tc>
          <w:tcPr>
            <w:tcW w:w="691" w:type="dxa"/>
          </w:tcPr>
          <w:p w:rsidR="00CA6155" w:rsidRPr="000F1C57" w:rsidRDefault="00CA6155" w:rsidP="00CA6155">
            <w:pPr>
              <w:jc w:val="center"/>
              <w:rPr>
                <w:rFonts w:ascii="DimaMoalem Black" w:hAnsi="DimaMoalem Black" w:cs="B Nazanin"/>
                <w:b/>
                <w:bCs/>
                <w:rtl/>
                <w:lang w:bidi="fa-IR"/>
              </w:rPr>
            </w:pPr>
            <w:r w:rsidRPr="000F1C57">
              <w:rPr>
                <w:rFonts w:ascii="DimaMoalem Black" w:hAnsi="DimaMoalem Black" w:cs="B Nazanin"/>
                <w:b/>
                <w:bCs/>
                <w:rtl/>
                <w:lang w:bidi="fa-IR"/>
              </w:rPr>
              <w:t>5/0</w:t>
            </w:r>
          </w:p>
          <w:p w:rsidR="00CA6155" w:rsidRPr="000F1C57" w:rsidRDefault="00CA6155" w:rsidP="00CA6155">
            <w:pPr>
              <w:jc w:val="center"/>
              <w:rPr>
                <w:rFonts w:ascii="DimaMoalem Black" w:hAnsi="DimaMoalem Black" w:cs="B Nazanin"/>
                <w:b/>
                <w:bCs/>
                <w:rtl/>
                <w:lang w:bidi="fa-IR"/>
              </w:rPr>
            </w:pPr>
          </w:p>
          <w:p w:rsidR="00CA6155" w:rsidRPr="000F1C57" w:rsidRDefault="00CA6155" w:rsidP="00CA6155">
            <w:pPr>
              <w:jc w:val="center"/>
              <w:rPr>
                <w:rFonts w:ascii="DimaMoalem Black" w:hAnsi="DimaMoalem Black" w:cs="B Nazanin"/>
                <w:b/>
                <w:bCs/>
                <w:rtl/>
                <w:lang w:bidi="fa-IR"/>
              </w:rPr>
            </w:pPr>
          </w:p>
          <w:p w:rsidR="00CA6155" w:rsidRPr="000F1C57" w:rsidRDefault="00CA6155" w:rsidP="00CA6155">
            <w:pPr>
              <w:jc w:val="center"/>
              <w:rPr>
                <w:rFonts w:ascii="DimaMoalem Black" w:hAnsi="DimaMoalem Black" w:cs="B Nazanin"/>
                <w:b/>
                <w:bCs/>
                <w:rtl/>
                <w:lang w:bidi="fa-IR"/>
              </w:rPr>
            </w:pPr>
            <w:r w:rsidRPr="000F1C57">
              <w:rPr>
                <w:rFonts w:ascii="DimaMoalem Black" w:hAnsi="DimaMoalem Black" w:cs="B Nazanin"/>
                <w:b/>
                <w:bCs/>
                <w:rtl/>
                <w:lang w:bidi="fa-IR"/>
              </w:rPr>
              <w:t>5/0</w:t>
            </w:r>
          </w:p>
        </w:tc>
      </w:tr>
      <w:tr w:rsidR="007C5CA8" w:rsidRPr="000F1C57" w:rsidTr="00B451EB">
        <w:trPr>
          <w:trHeight w:val="3497"/>
        </w:trPr>
        <w:tc>
          <w:tcPr>
            <w:tcW w:w="638" w:type="dxa"/>
          </w:tcPr>
          <w:p w:rsidR="000C713A" w:rsidRPr="000F1C57" w:rsidRDefault="00386A64" w:rsidP="00CA6155">
            <w:pPr>
              <w:jc w:val="center"/>
              <w:rPr>
                <w:rFonts w:ascii="DimaMoalem Black" w:hAnsi="DimaMoalem Black" w:cs="B Nazanin"/>
                <w:b/>
                <w:bCs/>
                <w:rtl/>
                <w:lang w:bidi="fa-IR"/>
              </w:rPr>
            </w:pPr>
            <w:r w:rsidRPr="000F1C57">
              <w:rPr>
                <w:rFonts w:ascii="DimaMoalem Black" w:hAnsi="DimaMoalem Black" w:cs="B Nazanin"/>
                <w:b/>
                <w:bCs/>
                <w:rtl/>
                <w:lang w:bidi="fa-IR"/>
              </w:rPr>
              <w:t>7</w:t>
            </w:r>
          </w:p>
        </w:tc>
        <w:tc>
          <w:tcPr>
            <w:tcW w:w="9687" w:type="dxa"/>
          </w:tcPr>
          <w:p w:rsidR="000C713A" w:rsidRPr="000F1C57" w:rsidRDefault="000C713A" w:rsidP="00A02B0A">
            <w:pPr>
              <w:jc w:val="lowKashida"/>
              <w:rPr>
                <w:rFonts w:ascii="DimaMoalem Black" w:hAnsi="DimaMoalem Black" w:cs="B Nazanin"/>
                <w:b/>
                <w:bCs/>
                <w:rtl/>
                <w:lang w:bidi="fa-IR"/>
              </w:rPr>
            </w:pPr>
            <w:r w:rsidRPr="000F1C57">
              <w:rPr>
                <w:rFonts w:ascii="DimaMoalem Black" w:hAnsi="DimaMoalem Black" w:cs="B Nazanin"/>
                <w:b/>
                <w:bCs/>
                <w:rtl/>
                <w:lang w:bidi="fa-IR"/>
              </w:rPr>
              <w:t xml:space="preserve"> </w:t>
            </w:r>
            <w:r w:rsidRPr="000F1C57">
              <w:rPr>
                <w:rFonts w:ascii="DimaMoalem Black" w:hAnsi="DimaMoalem Black" w:cs="B Nazanin"/>
                <w:b/>
                <w:bCs/>
                <w:rtl/>
              </w:rPr>
              <w:t>شکل زیر سه آرایش مختلف از خطوط میدان الکتریکی را نشان می‌دهد. در هر آرایش یک الکترون از حالت سکون در نقطه‌ی</w:t>
            </w:r>
            <w:r w:rsidR="008F17F9" w:rsidRPr="000F1C57">
              <w:rPr>
                <w:rFonts w:ascii="DimaMoalem Black" w:hAnsi="DimaMoalem Black" w:cs="B Nazanin"/>
                <w:b/>
                <w:bCs/>
                <w:noProof/>
                <w:position w:val="-4"/>
              </w:rPr>
              <w:object w:dxaOrig="260" w:dyaOrig="260" w14:anchorId="17A52080">
                <v:shape id="_x0000_i1034" type="#_x0000_t75" style="width:12.2pt;height:12.2pt" o:ole="">
                  <v:imagedata r:id="rId25" o:title=""/>
                </v:shape>
                <o:OLEObject Type="Embed" ProgID="Equation.DSMT4" ShapeID="_x0000_i1034" DrawAspect="Content" ObjectID="_1702561475" r:id="rId26"/>
              </w:object>
            </w:r>
            <w:r w:rsidRPr="000F1C57">
              <w:rPr>
                <w:rFonts w:ascii="DimaMoalem Black" w:hAnsi="DimaMoalem Black" w:cs="B Nazanin"/>
                <w:b/>
                <w:bCs/>
                <w:rtl/>
              </w:rPr>
              <w:t xml:space="preserve"> رها می‌شود. با استدلال بگویید در کدام قسمت سرعت الکترون در نقطه‌ی</w:t>
            </w:r>
            <w:r w:rsidR="008F17F9" w:rsidRPr="000F1C57">
              <w:rPr>
                <w:rFonts w:ascii="DimaMoalem Black" w:hAnsi="DimaMoalem Black" w:cs="B Nazanin"/>
                <w:b/>
                <w:bCs/>
                <w:noProof/>
                <w:position w:val="-4"/>
              </w:rPr>
              <w:object w:dxaOrig="260" w:dyaOrig="260" w14:anchorId="34DC7B62">
                <v:shape id="_x0000_i1035" type="#_x0000_t75" style="width:12.2pt;height:12.2pt" o:ole="">
                  <v:imagedata r:id="rId27" o:title=""/>
                </v:shape>
                <o:OLEObject Type="Embed" ProgID="Equation.DSMT4" ShapeID="_x0000_i1035" DrawAspect="Content" ObjectID="_1702561476" r:id="rId28"/>
              </w:object>
            </w:r>
            <w:r w:rsidRPr="000F1C57">
              <w:rPr>
                <w:rFonts w:ascii="DimaMoalem Black" w:hAnsi="DimaMoalem Black" w:cs="B Nazanin"/>
                <w:b/>
                <w:bCs/>
                <w:rtl/>
              </w:rPr>
              <w:t xml:space="preserve"> بیشتر است. (در هر سه آرایش نقطه‌های</w:t>
            </w:r>
            <w:r w:rsidR="008F17F9" w:rsidRPr="000F1C57">
              <w:rPr>
                <w:rFonts w:ascii="DimaMoalem Black" w:hAnsi="DimaMoalem Black" w:cs="B Nazanin"/>
                <w:b/>
                <w:bCs/>
                <w:noProof/>
                <w:position w:val="-4"/>
              </w:rPr>
              <w:object w:dxaOrig="260" w:dyaOrig="260" w14:anchorId="097630E0">
                <v:shape id="_x0000_i1036" type="#_x0000_t75" style="width:12.2pt;height:12.2pt" o:ole="">
                  <v:imagedata r:id="rId25" o:title=""/>
                </v:shape>
                <o:OLEObject Type="Embed" ProgID="Equation.DSMT4" ShapeID="_x0000_i1036" DrawAspect="Content" ObjectID="_1702561477" r:id="rId29"/>
              </w:object>
            </w:r>
            <w:r w:rsidRPr="000F1C57">
              <w:rPr>
                <w:rFonts w:ascii="DimaMoalem Black" w:hAnsi="DimaMoalem Black" w:cs="B Nazanin"/>
                <w:b/>
                <w:bCs/>
                <w:rtl/>
              </w:rPr>
              <w:t xml:space="preserve"> و</w:t>
            </w:r>
            <w:r w:rsidR="008F17F9" w:rsidRPr="000F1C57">
              <w:rPr>
                <w:rFonts w:ascii="DimaMoalem Black" w:hAnsi="DimaMoalem Black" w:cs="B Nazanin"/>
                <w:b/>
                <w:bCs/>
                <w:noProof/>
                <w:position w:val="-4"/>
              </w:rPr>
              <w:object w:dxaOrig="260" w:dyaOrig="260" w14:anchorId="163DC5CA">
                <v:shape id="_x0000_i1037" type="#_x0000_t75" style="width:12.2pt;height:12.2pt" o:ole="">
                  <v:imagedata r:id="rId27" o:title=""/>
                </v:shape>
                <o:OLEObject Type="Embed" ProgID="Equation.DSMT4" ShapeID="_x0000_i1037" DrawAspect="Content" ObjectID="_1702561478" r:id="rId30"/>
              </w:object>
            </w:r>
            <w:r w:rsidRPr="000F1C57">
              <w:rPr>
                <w:rFonts w:ascii="DimaMoalem Black" w:hAnsi="DimaMoalem Black" w:cs="B Nazanin"/>
                <w:b/>
                <w:bCs/>
                <w:rtl/>
              </w:rPr>
              <w:t xml:space="preserve"> در فاصله‌های یکسان از هم قرار دارن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2699"/>
              <w:gridCol w:w="2699"/>
            </w:tblGrid>
            <w:tr w:rsidR="000C713A" w:rsidRPr="000F1C57" w:rsidTr="00E96D1A">
              <w:tc>
                <w:tcPr>
                  <w:tcW w:w="2699" w:type="dxa"/>
                </w:tcPr>
                <w:p w:rsidR="000C713A" w:rsidRPr="000F1C57" w:rsidRDefault="000C713A" w:rsidP="00A02B0A">
                  <w:pPr>
                    <w:jc w:val="lowKashida"/>
                    <w:rPr>
                      <w:rFonts w:ascii="DimaMoalem Black" w:hAnsi="DimaMoalem Black" w:cs="B Nazanin"/>
                      <w:b/>
                      <w:bCs/>
                      <w:rtl/>
                      <w:lang w:bidi="fa-IR"/>
                    </w:rPr>
                  </w:pPr>
                </w:p>
                <w:p w:rsidR="000C713A" w:rsidRPr="000F1C57" w:rsidRDefault="000C713A" w:rsidP="00A02B0A">
                  <w:pPr>
                    <w:jc w:val="lowKashida"/>
                    <w:rPr>
                      <w:rFonts w:ascii="DimaMoalem Black" w:hAnsi="DimaMoalem Black" w:cs="B Nazanin"/>
                      <w:b/>
                      <w:bCs/>
                      <w:rtl/>
                      <w:lang w:bidi="fa-IR"/>
                    </w:rPr>
                  </w:pPr>
                  <w:r w:rsidRPr="000F1C57">
                    <w:rPr>
                      <w:rFonts w:ascii="DimaMoalem Black" w:hAnsi="DimaMoalem Black" w:cs="B Nazanin"/>
                      <w:b/>
                      <w:bCs/>
                      <w:noProof/>
                      <w:rtl/>
                    </w:rPr>
                    <w:drawing>
                      <wp:inline distT="0" distB="0" distL="0" distR="0" wp14:anchorId="3A46008D" wp14:editId="2A9004CE">
                        <wp:extent cx="1533668" cy="840645"/>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wmf"/>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537036" cy="842491"/>
                                </a:xfrm>
                                <a:prstGeom prst="rect">
                                  <a:avLst/>
                                </a:prstGeom>
                              </pic:spPr>
                            </pic:pic>
                          </a:graphicData>
                        </a:graphic>
                      </wp:inline>
                    </w:drawing>
                  </w:r>
                </w:p>
                <w:p w:rsidR="000C713A" w:rsidRPr="000F1C57" w:rsidRDefault="000C713A" w:rsidP="00A02B0A">
                  <w:pPr>
                    <w:jc w:val="lowKashida"/>
                    <w:rPr>
                      <w:rFonts w:ascii="DimaMoalem Black" w:hAnsi="DimaMoalem Black" w:cs="B Nazanin"/>
                      <w:b/>
                      <w:bCs/>
                      <w:rtl/>
                      <w:lang w:bidi="fa-IR"/>
                    </w:rPr>
                  </w:pPr>
                  <w:r w:rsidRPr="000F1C57">
                    <w:rPr>
                      <w:rFonts w:ascii="DimaMoalem Black" w:hAnsi="DimaMoalem Black" w:cs="B Nazanin"/>
                      <w:b/>
                      <w:bCs/>
                      <w:rtl/>
                      <w:lang w:bidi="fa-IR"/>
                    </w:rPr>
                    <w:t>(پ)</w:t>
                  </w:r>
                </w:p>
              </w:tc>
              <w:tc>
                <w:tcPr>
                  <w:tcW w:w="2699" w:type="dxa"/>
                </w:tcPr>
                <w:p w:rsidR="000C713A" w:rsidRPr="000F1C57" w:rsidRDefault="000C713A" w:rsidP="00A02B0A">
                  <w:pPr>
                    <w:jc w:val="lowKashida"/>
                    <w:rPr>
                      <w:rFonts w:ascii="DimaMoalem Black" w:hAnsi="DimaMoalem Black" w:cs="B Nazanin"/>
                      <w:b/>
                      <w:bCs/>
                      <w:rtl/>
                      <w:lang w:bidi="fa-IR"/>
                    </w:rPr>
                  </w:pPr>
                  <w:r w:rsidRPr="000F1C57">
                    <w:rPr>
                      <w:rFonts w:ascii="DimaMoalem Black" w:hAnsi="DimaMoalem Black" w:cs="B Nazanin"/>
                      <w:b/>
                      <w:bCs/>
                      <w:noProof/>
                      <w:rtl/>
                    </w:rPr>
                    <w:drawing>
                      <wp:inline distT="0" distB="0" distL="0" distR="0" wp14:anchorId="721515AB" wp14:editId="2DED4239">
                        <wp:extent cx="1330366" cy="982639"/>
                        <wp:effectExtent l="0" t="0" r="3175" b="825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wm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341138" cy="990595"/>
                                </a:xfrm>
                                <a:prstGeom prst="rect">
                                  <a:avLst/>
                                </a:prstGeom>
                              </pic:spPr>
                            </pic:pic>
                          </a:graphicData>
                        </a:graphic>
                      </wp:inline>
                    </w:drawing>
                  </w:r>
                  <w:r w:rsidR="00FF7F2D" w:rsidRPr="000F1C57">
                    <w:rPr>
                      <w:rFonts w:ascii="DimaMoalem Black" w:hAnsi="DimaMoalem Black" w:cs="B Nazanin"/>
                      <w:b/>
                      <w:bCs/>
                      <w:rtl/>
                      <w:lang w:bidi="fa-IR"/>
                    </w:rPr>
                    <w:t xml:space="preserve">         </w:t>
                  </w:r>
                </w:p>
                <w:p w:rsidR="000C713A" w:rsidRPr="000F1C57" w:rsidRDefault="000C713A" w:rsidP="00A02B0A">
                  <w:pPr>
                    <w:jc w:val="lowKashida"/>
                    <w:rPr>
                      <w:rFonts w:ascii="DimaMoalem Black" w:hAnsi="DimaMoalem Black" w:cs="B Nazanin"/>
                      <w:b/>
                      <w:bCs/>
                      <w:rtl/>
                      <w:lang w:bidi="fa-IR"/>
                    </w:rPr>
                  </w:pPr>
                  <w:r w:rsidRPr="000F1C57">
                    <w:rPr>
                      <w:rFonts w:ascii="DimaMoalem Black" w:hAnsi="DimaMoalem Black" w:cs="B Nazanin"/>
                      <w:b/>
                      <w:bCs/>
                      <w:rtl/>
                      <w:lang w:bidi="fa-IR"/>
                    </w:rPr>
                    <w:t>(ب)</w:t>
                  </w:r>
                  <w:r w:rsidR="00CA243A">
                    <w:rPr>
                      <w:rFonts w:ascii="DimaMoalem Black" w:hAnsi="DimaMoalem Black" w:cs="B Nazanin" w:hint="cs"/>
                      <w:b/>
                      <w:bCs/>
                      <w:rtl/>
                      <w:lang w:bidi="fa-IR"/>
                    </w:rPr>
                    <w:t xml:space="preserve">  </w:t>
                  </w:r>
                </w:p>
                <w:p w:rsidR="000C713A" w:rsidRPr="000F1C57" w:rsidRDefault="000C713A" w:rsidP="00A02B0A">
                  <w:pPr>
                    <w:jc w:val="lowKashida"/>
                    <w:rPr>
                      <w:rFonts w:ascii="DimaMoalem Black" w:hAnsi="DimaMoalem Black" w:cs="B Nazanin"/>
                      <w:b/>
                      <w:bCs/>
                      <w:rtl/>
                      <w:lang w:bidi="fa-IR"/>
                    </w:rPr>
                  </w:pPr>
                </w:p>
              </w:tc>
              <w:tc>
                <w:tcPr>
                  <w:tcW w:w="2699" w:type="dxa"/>
                </w:tcPr>
                <w:p w:rsidR="000C713A" w:rsidRPr="000F1C57" w:rsidRDefault="000C713A" w:rsidP="00A02B0A">
                  <w:pPr>
                    <w:jc w:val="lowKashida"/>
                    <w:rPr>
                      <w:rFonts w:ascii="DimaMoalem Black" w:hAnsi="DimaMoalem Black" w:cs="B Nazanin"/>
                      <w:b/>
                      <w:bCs/>
                      <w:rtl/>
                      <w:lang w:bidi="fa-IR"/>
                    </w:rPr>
                  </w:pPr>
                  <w:r w:rsidRPr="000F1C57">
                    <w:rPr>
                      <w:rFonts w:ascii="DimaMoalem Black" w:hAnsi="DimaMoalem Black" w:cs="B Nazanin"/>
                      <w:b/>
                      <w:bCs/>
                      <w:noProof/>
                      <w:rtl/>
                    </w:rPr>
                    <w:drawing>
                      <wp:inline distT="0" distB="0" distL="0" distR="0" wp14:anchorId="02125D5A" wp14:editId="1593F49A">
                        <wp:extent cx="1438220" cy="934872"/>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wmf"/>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445318" cy="939486"/>
                                </a:xfrm>
                                <a:prstGeom prst="rect">
                                  <a:avLst/>
                                </a:prstGeom>
                              </pic:spPr>
                            </pic:pic>
                          </a:graphicData>
                        </a:graphic>
                      </wp:inline>
                    </w:drawing>
                  </w:r>
                </w:p>
                <w:p w:rsidR="000C713A" w:rsidRDefault="000C713A" w:rsidP="00A02B0A">
                  <w:pPr>
                    <w:jc w:val="lowKashida"/>
                    <w:rPr>
                      <w:rFonts w:ascii="DimaMoalem Black" w:hAnsi="DimaMoalem Black" w:cs="B Nazanin"/>
                      <w:b/>
                      <w:bCs/>
                      <w:rtl/>
                      <w:lang w:bidi="fa-IR"/>
                    </w:rPr>
                  </w:pPr>
                  <w:r w:rsidRPr="000F1C57">
                    <w:rPr>
                      <w:rFonts w:ascii="DimaMoalem Black" w:hAnsi="DimaMoalem Black" w:cs="B Nazanin"/>
                      <w:b/>
                      <w:bCs/>
                      <w:rtl/>
                      <w:lang w:bidi="fa-IR"/>
                    </w:rPr>
                    <w:t>(الف)</w:t>
                  </w:r>
                </w:p>
                <w:p w:rsidR="00CA243A" w:rsidRPr="000F1C57" w:rsidRDefault="00CA243A" w:rsidP="00A02B0A">
                  <w:pPr>
                    <w:jc w:val="lowKashida"/>
                    <w:rPr>
                      <w:rFonts w:ascii="DimaMoalem Black" w:hAnsi="DimaMoalem Black" w:cs="B Nazanin"/>
                      <w:b/>
                      <w:bCs/>
                      <w:rtl/>
                      <w:lang w:bidi="fa-IR"/>
                    </w:rPr>
                  </w:pPr>
                </w:p>
                <w:p w:rsidR="00655D3B" w:rsidRPr="000F1C57" w:rsidRDefault="00655D3B" w:rsidP="00A02B0A">
                  <w:pPr>
                    <w:jc w:val="lowKashida"/>
                    <w:rPr>
                      <w:rFonts w:ascii="DimaMoalem Black" w:hAnsi="DimaMoalem Black" w:cs="B Nazanin"/>
                      <w:b/>
                      <w:bCs/>
                      <w:rtl/>
                      <w:lang w:bidi="fa-IR"/>
                    </w:rPr>
                  </w:pPr>
                </w:p>
                <w:p w:rsidR="00655D3B" w:rsidRPr="000F1C57" w:rsidRDefault="00655D3B" w:rsidP="00A02B0A">
                  <w:pPr>
                    <w:jc w:val="lowKashida"/>
                    <w:rPr>
                      <w:rFonts w:ascii="DimaMoalem Black" w:hAnsi="DimaMoalem Black" w:cs="B Nazanin"/>
                      <w:b/>
                      <w:bCs/>
                      <w:rtl/>
                      <w:lang w:bidi="fa-IR"/>
                    </w:rPr>
                  </w:pPr>
                </w:p>
                <w:p w:rsidR="00655D3B" w:rsidRPr="000F1C57" w:rsidRDefault="00655D3B" w:rsidP="00A02B0A">
                  <w:pPr>
                    <w:jc w:val="lowKashida"/>
                    <w:rPr>
                      <w:rFonts w:ascii="DimaMoalem Black" w:hAnsi="DimaMoalem Black" w:cs="B Nazanin"/>
                      <w:b/>
                      <w:bCs/>
                      <w:rtl/>
                      <w:lang w:bidi="fa-IR"/>
                    </w:rPr>
                  </w:pPr>
                </w:p>
              </w:tc>
            </w:tr>
          </w:tbl>
          <w:p w:rsidR="000C713A" w:rsidRPr="000F1C57" w:rsidRDefault="000C713A" w:rsidP="00A02B0A">
            <w:pPr>
              <w:jc w:val="lowKashida"/>
              <w:rPr>
                <w:rFonts w:ascii="DimaMoalem Black" w:hAnsi="DimaMoalem Black" w:cs="B Nazanin"/>
                <w:b/>
                <w:bCs/>
                <w:rtl/>
                <w:lang w:bidi="fa-IR"/>
              </w:rPr>
            </w:pPr>
          </w:p>
        </w:tc>
        <w:tc>
          <w:tcPr>
            <w:tcW w:w="691" w:type="dxa"/>
          </w:tcPr>
          <w:p w:rsidR="000C713A" w:rsidRPr="000F1C57" w:rsidRDefault="00FC77CC" w:rsidP="00CA6155">
            <w:pPr>
              <w:jc w:val="center"/>
              <w:rPr>
                <w:rFonts w:ascii="DimaMoalem Black" w:hAnsi="DimaMoalem Black" w:cs="B Nazanin"/>
                <w:b/>
                <w:bCs/>
                <w:rtl/>
                <w:lang w:bidi="fa-IR"/>
              </w:rPr>
            </w:pPr>
            <w:r w:rsidRPr="000F1C57">
              <w:rPr>
                <w:rFonts w:ascii="DimaMoalem Black" w:hAnsi="DimaMoalem Black" w:cs="B Nazanin"/>
                <w:b/>
                <w:bCs/>
                <w:rtl/>
                <w:lang w:bidi="fa-IR"/>
              </w:rPr>
              <w:t>5/0</w:t>
            </w:r>
          </w:p>
          <w:p w:rsidR="000C713A" w:rsidRPr="000F1C57" w:rsidRDefault="000C713A" w:rsidP="00CA6155">
            <w:pPr>
              <w:jc w:val="center"/>
              <w:rPr>
                <w:rFonts w:ascii="DimaMoalem Black" w:hAnsi="DimaMoalem Black" w:cs="B Nazanin"/>
                <w:b/>
                <w:bCs/>
                <w:rtl/>
                <w:lang w:bidi="fa-IR"/>
              </w:rPr>
            </w:pPr>
          </w:p>
        </w:tc>
      </w:tr>
      <w:tr w:rsidR="007C5CA8" w:rsidRPr="000F1C57" w:rsidTr="00B451EB">
        <w:trPr>
          <w:trHeight w:val="1580"/>
        </w:trPr>
        <w:tc>
          <w:tcPr>
            <w:tcW w:w="638" w:type="dxa"/>
          </w:tcPr>
          <w:p w:rsidR="00CA6155" w:rsidRPr="000F1C57" w:rsidRDefault="00386A64" w:rsidP="00CA6155">
            <w:pPr>
              <w:jc w:val="center"/>
              <w:rPr>
                <w:rFonts w:ascii="DimaMoalem Black" w:hAnsi="DimaMoalem Black" w:cs="B Nazanin"/>
                <w:b/>
                <w:bCs/>
                <w:rtl/>
                <w:lang w:bidi="fa-IR"/>
              </w:rPr>
            </w:pPr>
            <w:r w:rsidRPr="000F1C57">
              <w:rPr>
                <w:rFonts w:ascii="DimaMoalem Black" w:hAnsi="DimaMoalem Black" w:cs="B Nazanin"/>
                <w:b/>
                <w:bCs/>
                <w:rtl/>
                <w:lang w:bidi="fa-IR"/>
              </w:rPr>
              <w:lastRenderedPageBreak/>
              <w:t>8</w:t>
            </w:r>
          </w:p>
        </w:tc>
        <w:tc>
          <w:tcPr>
            <w:tcW w:w="9687" w:type="dxa"/>
          </w:tcPr>
          <w:p w:rsidR="004250F9" w:rsidRPr="000F1C57" w:rsidRDefault="007C5CA8" w:rsidP="007C5CA8">
            <w:pPr>
              <w:jc w:val="lowKashida"/>
              <w:rPr>
                <w:rFonts w:ascii="DimaMoalem Black" w:hAnsi="DimaMoalem Black" w:cs="B Nazanin"/>
                <w:b/>
                <w:bCs/>
                <w:rtl/>
                <w:lang w:bidi="fa-IR"/>
              </w:rPr>
            </w:pPr>
            <w:r>
              <w:rPr>
                <w:rFonts w:ascii="DimaMoalem Black" w:hAnsi="DimaMoalem Black" w:cs="B Nazanin" w:hint="cs"/>
                <w:b/>
                <w:bCs/>
                <w:rtl/>
              </w:rPr>
              <w:t xml:space="preserve">قطره روغنی بسیار کوچک به جرم </w:t>
            </w:r>
            <w:r w:rsidR="008F17F9" w:rsidRPr="007C5CA8">
              <w:rPr>
                <w:rFonts w:ascii="DimaMoalem Black" w:hAnsi="DimaMoalem Black" w:cs="B Nazanin"/>
                <w:b/>
                <w:bCs/>
                <w:noProof/>
                <w:position w:val="-10"/>
              </w:rPr>
              <w:object w:dxaOrig="1380" w:dyaOrig="360">
                <v:shape id="_x0000_i1038" type="#_x0000_t75" style="width:68.95pt;height:18.3pt" o:ole="">
                  <v:imagedata r:id="rId34" o:title=""/>
                </v:shape>
                <o:OLEObject Type="Embed" ProgID="Equation.DSMT4" ShapeID="_x0000_i1038" DrawAspect="Content" ObjectID="_1702561479" r:id="rId35"/>
              </w:object>
            </w:r>
            <w:r>
              <w:rPr>
                <w:rFonts w:ascii="DimaMoalem Black" w:hAnsi="DimaMoalem Black" w:cs="B Nazanin"/>
                <w:b/>
                <w:bCs/>
                <w:rtl/>
              </w:rPr>
              <w:t xml:space="preserve"> </w:t>
            </w:r>
            <w:r>
              <w:rPr>
                <w:rFonts w:ascii="DimaMoalem Black" w:hAnsi="DimaMoalem Black" w:cs="B Nazanin" w:hint="cs"/>
                <w:b/>
                <w:bCs/>
                <w:rtl/>
                <w:lang w:bidi="fa-IR"/>
              </w:rPr>
              <w:t xml:space="preserve">که دارای یک الکترون است، بین صفحات فلزی موازی که میدان الکتریکی یکنواختی بین آنها برقرار است، معلق است. اگر فاصله صفحات از یکدیگر </w:t>
            </w:r>
            <w:r w:rsidR="008F17F9" w:rsidRPr="007C5CA8">
              <w:rPr>
                <w:rFonts w:ascii="DimaMoalem Black" w:hAnsi="DimaMoalem Black" w:cs="B Nazanin"/>
                <w:b/>
                <w:bCs/>
                <w:noProof/>
                <w:position w:val="-8"/>
                <w:lang w:bidi="fa-IR"/>
              </w:rPr>
              <w:object w:dxaOrig="480" w:dyaOrig="240">
                <v:shape id="_x0000_i1039" type="#_x0000_t75" style="width:23.8pt;height:12.2pt" o:ole="">
                  <v:imagedata r:id="rId36" o:title=""/>
                </v:shape>
                <o:OLEObject Type="Embed" ProgID="Equation.DSMT4" ShapeID="_x0000_i1039" DrawAspect="Content" ObjectID="_1702561480" r:id="rId37"/>
              </w:object>
            </w:r>
            <w:r>
              <w:rPr>
                <w:rFonts w:ascii="DimaMoalem Black" w:hAnsi="DimaMoalem Black" w:cs="B Nazanin"/>
                <w:b/>
                <w:bCs/>
                <w:rtl/>
                <w:lang w:bidi="fa-IR"/>
              </w:rPr>
              <w:t xml:space="preserve"> </w:t>
            </w:r>
            <w:r>
              <w:rPr>
                <w:rFonts w:ascii="DimaMoalem Black" w:hAnsi="DimaMoalem Black" w:cs="B Nazanin" w:hint="cs"/>
                <w:b/>
                <w:bCs/>
                <w:rtl/>
                <w:lang w:bidi="fa-IR"/>
              </w:rPr>
              <w:t xml:space="preserve">باشد، اختلاف پتانسیل بین دو صفحه چند ولت است؟ </w:t>
            </w:r>
            <w:r w:rsidR="008F17F9" w:rsidRPr="007C5CA8">
              <w:rPr>
                <w:rFonts w:ascii="DimaMoalem Black" w:hAnsi="DimaMoalem Black" w:cs="B Nazanin"/>
                <w:b/>
                <w:bCs/>
                <w:noProof/>
                <w:position w:val="-24"/>
                <w:lang w:bidi="fa-IR"/>
              </w:rPr>
              <w:object w:dxaOrig="2799" w:dyaOrig="620">
                <v:shape id="_x0000_i1040" type="#_x0000_t75" style="width:140.35pt;height:31.1pt" o:ole="">
                  <v:imagedata r:id="rId38" o:title=""/>
                </v:shape>
                <o:OLEObject Type="Embed" ProgID="Equation.DSMT4" ShapeID="_x0000_i1040" DrawAspect="Content" ObjectID="_1702561481" r:id="rId39"/>
              </w:object>
            </w:r>
            <w:r>
              <w:rPr>
                <w:rFonts w:ascii="DimaMoalem Black" w:hAnsi="DimaMoalem Black" w:cs="B Nazanin"/>
                <w:b/>
                <w:bCs/>
                <w:rtl/>
                <w:lang w:bidi="fa-IR"/>
              </w:rPr>
              <w:t xml:space="preserve"> </w:t>
            </w:r>
          </w:p>
          <w:p w:rsidR="004250F9" w:rsidRPr="000F1C57" w:rsidRDefault="004250F9" w:rsidP="00A02B0A">
            <w:pPr>
              <w:jc w:val="lowKashida"/>
              <w:rPr>
                <w:rFonts w:ascii="DimaMoalem Black" w:hAnsi="DimaMoalem Black" w:cs="B Nazanin"/>
                <w:b/>
                <w:bCs/>
                <w:rtl/>
              </w:rPr>
            </w:pPr>
          </w:p>
          <w:p w:rsidR="00CA6155" w:rsidRDefault="00CA6155" w:rsidP="00A02B0A">
            <w:pPr>
              <w:jc w:val="lowKashida"/>
              <w:rPr>
                <w:rFonts w:ascii="DimaMoalem Black" w:hAnsi="DimaMoalem Black" w:cs="B Nazanin"/>
                <w:b/>
                <w:bCs/>
                <w:noProof/>
                <w:rtl/>
              </w:rPr>
            </w:pPr>
          </w:p>
          <w:p w:rsidR="00A02B0A" w:rsidRPr="000F1C57" w:rsidRDefault="00A02B0A" w:rsidP="00A02B0A">
            <w:pPr>
              <w:jc w:val="lowKashida"/>
              <w:rPr>
                <w:rFonts w:ascii="DimaMoalem Black" w:hAnsi="DimaMoalem Black" w:cs="B Nazanin"/>
                <w:b/>
                <w:bCs/>
                <w:noProof/>
                <w:rtl/>
              </w:rPr>
            </w:pPr>
          </w:p>
          <w:p w:rsidR="00655D3B" w:rsidRPr="000F1C57" w:rsidRDefault="00655D3B" w:rsidP="00A02B0A">
            <w:pPr>
              <w:jc w:val="lowKashida"/>
              <w:rPr>
                <w:rFonts w:ascii="DimaMoalem Black" w:hAnsi="DimaMoalem Black" w:cs="B Nazanin"/>
                <w:b/>
                <w:bCs/>
                <w:noProof/>
                <w:rtl/>
              </w:rPr>
            </w:pPr>
          </w:p>
          <w:p w:rsidR="00EB0FF0" w:rsidRPr="000F1C57" w:rsidRDefault="00EB0FF0" w:rsidP="00A02B0A">
            <w:pPr>
              <w:jc w:val="lowKashida"/>
              <w:rPr>
                <w:rFonts w:ascii="DimaMoalem Black" w:hAnsi="DimaMoalem Black" w:cs="B Nazanin"/>
                <w:b/>
                <w:bCs/>
                <w:noProof/>
                <w:rtl/>
              </w:rPr>
            </w:pPr>
          </w:p>
        </w:tc>
        <w:tc>
          <w:tcPr>
            <w:tcW w:w="691" w:type="dxa"/>
          </w:tcPr>
          <w:p w:rsidR="00CA6155" w:rsidRPr="000F1C57" w:rsidRDefault="004250F9" w:rsidP="00CA6155">
            <w:pPr>
              <w:jc w:val="center"/>
              <w:rPr>
                <w:rFonts w:ascii="DimaMoalem Black" w:hAnsi="DimaMoalem Black" w:cs="B Nazanin"/>
                <w:b/>
                <w:bCs/>
                <w:rtl/>
                <w:lang w:bidi="fa-IR"/>
              </w:rPr>
            </w:pPr>
            <w:r w:rsidRPr="000F1C57">
              <w:rPr>
                <w:rFonts w:ascii="DimaMoalem Black" w:hAnsi="DimaMoalem Black" w:cs="B Nazanin"/>
                <w:b/>
                <w:bCs/>
                <w:rtl/>
                <w:lang w:bidi="fa-IR"/>
              </w:rPr>
              <w:t>1</w:t>
            </w:r>
          </w:p>
        </w:tc>
      </w:tr>
      <w:tr w:rsidR="007C5CA8" w:rsidRPr="000F1C57" w:rsidTr="00B451EB">
        <w:trPr>
          <w:trHeight w:val="555"/>
        </w:trPr>
        <w:tc>
          <w:tcPr>
            <w:tcW w:w="638" w:type="dxa"/>
          </w:tcPr>
          <w:p w:rsidR="00CA6155" w:rsidRPr="000F1C57" w:rsidRDefault="00386A64" w:rsidP="00CA6155">
            <w:pPr>
              <w:jc w:val="center"/>
              <w:rPr>
                <w:rFonts w:ascii="DimaMoalem Black" w:hAnsi="DimaMoalem Black" w:cs="B Nazanin"/>
                <w:b/>
                <w:bCs/>
                <w:rtl/>
                <w:lang w:bidi="fa-IR"/>
              </w:rPr>
            </w:pPr>
            <w:r w:rsidRPr="000F1C57">
              <w:rPr>
                <w:rFonts w:ascii="DimaMoalem Black" w:hAnsi="DimaMoalem Black" w:cs="B Nazanin"/>
                <w:b/>
                <w:bCs/>
                <w:rtl/>
                <w:lang w:bidi="fa-IR"/>
              </w:rPr>
              <w:t>9</w:t>
            </w:r>
          </w:p>
        </w:tc>
        <w:tc>
          <w:tcPr>
            <w:tcW w:w="9687" w:type="dxa"/>
          </w:tcPr>
          <w:p w:rsidR="00F53E20" w:rsidRDefault="00F53E20" w:rsidP="00F53E20">
            <w:pPr>
              <w:jc w:val="lowKashida"/>
              <w:rPr>
                <w:rFonts w:ascii="DimaMoalem Black" w:hAnsi="DimaMoalem Black" w:cs="B Nazanin"/>
                <w:b/>
                <w:bCs/>
                <w:lang w:bidi="fa-IR"/>
              </w:rPr>
            </w:pPr>
            <w:r>
              <w:rPr>
                <w:rFonts w:ascii="DimaMoalem Black" w:hAnsi="DimaMoalem Black" w:cs="B Nazanin" w:hint="cs"/>
                <w:b/>
                <w:bCs/>
                <w:rtl/>
              </w:rPr>
              <w:t xml:space="preserve">سه بار نقطه‌ای مطابق شکل ثابت شده‌اند. میدان الکتریکی برآیند حاصل از سه بار در نقطه </w:t>
            </w:r>
            <w:r w:rsidR="008F17F9" w:rsidRPr="00F53E20">
              <w:rPr>
                <w:rFonts w:ascii="DimaMoalem Black" w:hAnsi="DimaMoalem Black" w:cs="B Nazanin"/>
                <w:b/>
                <w:bCs/>
                <w:noProof/>
                <w:position w:val="-6"/>
              </w:rPr>
              <w:object w:dxaOrig="260" w:dyaOrig="279">
                <v:shape id="_x0000_i1041" type="#_x0000_t75" style="width:12.2pt;height:14.65pt" o:ole="">
                  <v:imagedata r:id="rId40" o:title=""/>
                </v:shape>
                <o:OLEObject Type="Embed" ProgID="Equation.DSMT4" ShapeID="_x0000_i1041" DrawAspect="Content" ObjectID="_1702561482" r:id="rId41"/>
              </w:object>
            </w:r>
            <w:r>
              <w:rPr>
                <w:rFonts w:ascii="DimaMoalem Black" w:hAnsi="DimaMoalem Black" w:cs="B Nazanin"/>
                <w:b/>
                <w:bCs/>
                <w:rtl/>
              </w:rPr>
              <w:t xml:space="preserve"> </w:t>
            </w:r>
            <w:r>
              <w:rPr>
                <w:rFonts w:ascii="DimaMoalem Black" w:hAnsi="DimaMoalem Black" w:cs="B Nazanin" w:hint="cs"/>
                <w:b/>
                <w:bCs/>
                <w:rtl/>
                <w:lang w:bidi="fa-IR"/>
              </w:rPr>
              <w:t xml:space="preserve"> برابر </w:t>
            </w:r>
            <w:r w:rsidR="008F17F9" w:rsidRPr="00F53E20">
              <w:rPr>
                <w:rFonts w:ascii="DimaMoalem Black" w:hAnsi="DimaMoalem Black" w:cs="B Nazanin"/>
                <w:b/>
                <w:bCs/>
                <w:noProof/>
                <w:position w:val="-24"/>
                <w:lang w:bidi="fa-IR"/>
              </w:rPr>
              <w:object w:dxaOrig="1320" w:dyaOrig="620">
                <v:shape id="_x0000_i1042" type="#_x0000_t75" style="width:65.9pt;height:31.1pt" o:ole="">
                  <v:imagedata r:id="rId42" o:title=""/>
                </v:shape>
                <o:OLEObject Type="Embed" ProgID="Equation.DSMT4" ShapeID="_x0000_i1042" DrawAspect="Content" ObjectID="_1702561483" r:id="rId43"/>
              </w:object>
            </w:r>
            <w:r>
              <w:rPr>
                <w:rFonts w:ascii="DimaMoalem Black" w:hAnsi="DimaMoalem Black" w:cs="B Nazanin"/>
                <w:b/>
                <w:bCs/>
                <w:rtl/>
                <w:lang w:bidi="fa-IR"/>
              </w:rPr>
              <w:t xml:space="preserve"> </w:t>
            </w:r>
            <w:r>
              <w:rPr>
                <w:rFonts w:ascii="DimaMoalem Black" w:hAnsi="DimaMoalem Black" w:cs="B Nazanin" w:hint="cs"/>
                <w:b/>
                <w:bCs/>
                <w:rtl/>
                <w:lang w:bidi="fa-IR"/>
              </w:rPr>
              <w:t xml:space="preserve">می‌باشد. بار </w:t>
            </w:r>
            <w:r w:rsidR="008F17F9" w:rsidRPr="00F53E20">
              <w:rPr>
                <w:rFonts w:ascii="DimaMoalem Black" w:hAnsi="DimaMoalem Black" w:cs="B Nazanin"/>
                <w:b/>
                <w:bCs/>
                <w:noProof/>
                <w:position w:val="-12"/>
                <w:lang w:bidi="fa-IR"/>
              </w:rPr>
              <w:object w:dxaOrig="279" w:dyaOrig="360">
                <v:shape id="_x0000_i1043" type="#_x0000_t75" style="width:14.65pt;height:18.3pt" o:ole="">
                  <v:imagedata r:id="rId44" o:title=""/>
                </v:shape>
                <o:OLEObject Type="Embed" ProgID="Equation.DSMT4" ShapeID="_x0000_i1043" DrawAspect="Content" ObjectID="_1702561484" r:id="rId45"/>
              </w:object>
            </w:r>
            <w:r>
              <w:rPr>
                <w:rFonts w:ascii="DimaMoalem Black" w:hAnsi="DimaMoalem Black" w:cs="B Nazanin"/>
                <w:b/>
                <w:bCs/>
                <w:rtl/>
                <w:lang w:bidi="fa-IR"/>
              </w:rPr>
              <w:t xml:space="preserve"> </w:t>
            </w:r>
            <w:r>
              <w:rPr>
                <w:rFonts w:ascii="DimaMoalem Black" w:hAnsi="DimaMoalem Black" w:cs="B Nazanin" w:hint="cs"/>
                <w:b/>
                <w:bCs/>
                <w:rtl/>
                <w:lang w:bidi="fa-IR"/>
              </w:rPr>
              <w:t xml:space="preserve">چند نانو کولن است؟ </w:t>
            </w:r>
            <w:r w:rsidR="008F17F9" w:rsidRPr="00F53E20">
              <w:rPr>
                <w:rFonts w:ascii="DimaMoalem Black" w:hAnsi="DimaMoalem Black" w:cs="B Nazanin"/>
                <w:b/>
                <w:bCs/>
                <w:noProof/>
                <w:position w:val="-24"/>
                <w:lang w:bidi="fa-IR"/>
              </w:rPr>
              <w:object w:dxaOrig="1880" w:dyaOrig="660">
                <v:shape id="_x0000_i1044" type="#_x0000_t75" style="width:93.95pt;height:33.55pt" o:ole="">
                  <v:imagedata r:id="rId46" o:title=""/>
                </v:shape>
                <o:OLEObject Type="Embed" ProgID="Equation.DSMT4" ShapeID="_x0000_i1044" DrawAspect="Content" ObjectID="_1702561485" r:id="rId47"/>
              </w:object>
            </w:r>
            <w:r>
              <w:rPr>
                <w:rFonts w:ascii="DimaMoalem Black" w:hAnsi="DimaMoalem Black" w:cs="B Nazanin"/>
                <w:b/>
                <w:bCs/>
                <w:rtl/>
                <w:lang w:bidi="fa-IR"/>
              </w:rPr>
              <w:t xml:space="preserve"> </w:t>
            </w:r>
          </w:p>
          <w:p w:rsidR="00F53E20" w:rsidRPr="000F1C57" w:rsidRDefault="008F17F9" w:rsidP="00F53E20">
            <w:pPr>
              <w:jc w:val="right"/>
              <w:rPr>
                <w:rFonts w:ascii="DimaMoalem Black" w:hAnsi="DimaMoalem Black" w:cs="B Nazanin"/>
                <w:b/>
                <w:bCs/>
                <w:rtl/>
                <w:lang w:bidi="fa-IR"/>
              </w:rPr>
            </w:pPr>
            <w:r>
              <w:rPr>
                <w:noProof/>
              </w:rPr>
              <w:object w:dxaOrig="10875" w:dyaOrig="1665">
                <v:shape id="_x0000_i1045" type="#_x0000_t75" style="width:251.4pt;height:38.45pt" o:ole="">
                  <v:imagedata r:id="rId48" o:title=""/>
                </v:shape>
                <o:OLEObject Type="Embed" ProgID="PBrush" ShapeID="_x0000_i1045" DrawAspect="Content" ObjectID="_1702561486" r:id="rId49"/>
              </w:object>
            </w:r>
          </w:p>
          <w:p w:rsidR="004250F9" w:rsidRPr="000F1C57" w:rsidRDefault="004250F9" w:rsidP="00A02B0A">
            <w:pPr>
              <w:jc w:val="lowKashida"/>
              <w:rPr>
                <w:rFonts w:ascii="DimaMoalem Black" w:hAnsi="DimaMoalem Black" w:cs="B Nazanin"/>
                <w:b/>
                <w:bCs/>
                <w:rtl/>
              </w:rPr>
            </w:pPr>
          </w:p>
          <w:p w:rsidR="004250F9" w:rsidRPr="000F1C57" w:rsidRDefault="004250F9" w:rsidP="00A02B0A">
            <w:pPr>
              <w:jc w:val="lowKashida"/>
              <w:rPr>
                <w:rFonts w:ascii="DimaMoalem Black" w:hAnsi="DimaMoalem Black" w:cs="B Nazanin"/>
                <w:b/>
                <w:bCs/>
                <w:rtl/>
              </w:rPr>
            </w:pPr>
          </w:p>
          <w:p w:rsidR="004250F9" w:rsidRPr="000F1C57" w:rsidRDefault="004250F9" w:rsidP="00A02B0A">
            <w:pPr>
              <w:jc w:val="lowKashida"/>
              <w:rPr>
                <w:rFonts w:ascii="DimaMoalem Black" w:hAnsi="DimaMoalem Black" w:cs="B Nazanin"/>
                <w:b/>
                <w:bCs/>
                <w:rtl/>
              </w:rPr>
            </w:pPr>
          </w:p>
          <w:p w:rsidR="004250F9" w:rsidRPr="000F1C57" w:rsidRDefault="004250F9" w:rsidP="00A02B0A">
            <w:pPr>
              <w:jc w:val="lowKashida"/>
              <w:rPr>
                <w:rFonts w:ascii="DimaMoalem Black" w:hAnsi="DimaMoalem Black" w:cs="B Nazanin"/>
                <w:b/>
                <w:bCs/>
                <w:rtl/>
              </w:rPr>
            </w:pPr>
          </w:p>
          <w:p w:rsidR="004250F9" w:rsidRPr="000F1C57" w:rsidRDefault="004250F9" w:rsidP="00A02B0A">
            <w:pPr>
              <w:jc w:val="lowKashida"/>
              <w:rPr>
                <w:rFonts w:ascii="DimaMoalem Black" w:hAnsi="DimaMoalem Black" w:cs="B Nazanin"/>
                <w:b/>
                <w:bCs/>
                <w:rtl/>
              </w:rPr>
            </w:pPr>
          </w:p>
          <w:p w:rsidR="004250F9" w:rsidRPr="000F1C57" w:rsidRDefault="004250F9" w:rsidP="00A02B0A">
            <w:pPr>
              <w:jc w:val="lowKashida"/>
              <w:rPr>
                <w:rFonts w:ascii="DimaMoalem Black" w:hAnsi="DimaMoalem Black" w:cs="B Nazanin"/>
                <w:b/>
                <w:bCs/>
                <w:rtl/>
              </w:rPr>
            </w:pPr>
          </w:p>
          <w:p w:rsidR="00655D3B" w:rsidRDefault="00655D3B" w:rsidP="00A02B0A">
            <w:pPr>
              <w:jc w:val="lowKashida"/>
              <w:rPr>
                <w:rFonts w:ascii="DimaMoalem Black" w:hAnsi="DimaMoalem Black" w:cs="B Nazanin"/>
                <w:b/>
                <w:bCs/>
                <w:rtl/>
              </w:rPr>
            </w:pPr>
          </w:p>
          <w:p w:rsidR="00A02B0A" w:rsidRPr="000F1C57" w:rsidRDefault="00A02B0A" w:rsidP="00A02B0A">
            <w:pPr>
              <w:jc w:val="lowKashida"/>
              <w:rPr>
                <w:rFonts w:ascii="DimaMoalem Black" w:hAnsi="DimaMoalem Black" w:cs="B Nazanin"/>
                <w:b/>
                <w:bCs/>
                <w:rtl/>
              </w:rPr>
            </w:pPr>
          </w:p>
          <w:p w:rsidR="00655D3B" w:rsidRPr="000F1C57" w:rsidRDefault="00655D3B" w:rsidP="00A02B0A">
            <w:pPr>
              <w:jc w:val="lowKashida"/>
              <w:rPr>
                <w:rFonts w:ascii="DimaMoalem Black" w:hAnsi="DimaMoalem Black" w:cs="B Nazanin"/>
                <w:b/>
                <w:bCs/>
                <w:rtl/>
                <w:lang w:bidi="fa-IR"/>
              </w:rPr>
            </w:pPr>
          </w:p>
        </w:tc>
        <w:tc>
          <w:tcPr>
            <w:tcW w:w="691" w:type="dxa"/>
          </w:tcPr>
          <w:p w:rsidR="00CA6155" w:rsidRPr="000F1C57" w:rsidRDefault="004250F9" w:rsidP="00CA6155">
            <w:pPr>
              <w:jc w:val="center"/>
              <w:rPr>
                <w:rFonts w:ascii="DimaMoalem Black" w:hAnsi="DimaMoalem Black" w:cs="B Nazanin"/>
                <w:b/>
                <w:bCs/>
                <w:rtl/>
                <w:lang w:bidi="fa-IR"/>
              </w:rPr>
            </w:pPr>
            <w:r w:rsidRPr="000F1C57">
              <w:rPr>
                <w:rFonts w:ascii="DimaMoalem Black" w:hAnsi="DimaMoalem Black" w:cs="B Nazanin"/>
                <w:b/>
                <w:bCs/>
                <w:rtl/>
                <w:lang w:bidi="fa-IR"/>
              </w:rPr>
              <w:t>5/1</w:t>
            </w:r>
          </w:p>
        </w:tc>
      </w:tr>
      <w:tr w:rsidR="007C5CA8" w:rsidRPr="000F1C57" w:rsidTr="00B451EB">
        <w:trPr>
          <w:trHeight w:val="948"/>
        </w:trPr>
        <w:tc>
          <w:tcPr>
            <w:tcW w:w="638" w:type="dxa"/>
          </w:tcPr>
          <w:p w:rsidR="00CA6155" w:rsidRPr="000F1C57" w:rsidRDefault="00EB0FF0" w:rsidP="003D0A62">
            <w:pPr>
              <w:jc w:val="center"/>
              <w:rPr>
                <w:rFonts w:ascii="DimaMoalem Black" w:hAnsi="DimaMoalem Black" w:cs="B Nazanin"/>
                <w:b/>
                <w:bCs/>
                <w:lang w:bidi="fa-IR"/>
              </w:rPr>
            </w:pPr>
            <w:r w:rsidRPr="000F1C57">
              <w:rPr>
                <w:rFonts w:ascii="DimaMoalem Black" w:hAnsi="DimaMoalem Black" w:cs="B Nazanin"/>
                <w:b/>
                <w:bCs/>
                <w:rtl/>
                <w:lang w:bidi="fa-IR"/>
              </w:rPr>
              <w:t>10</w:t>
            </w:r>
          </w:p>
          <w:p w:rsidR="00CA6155" w:rsidRPr="000F1C57" w:rsidRDefault="00CA6155" w:rsidP="00CA6155">
            <w:pPr>
              <w:jc w:val="center"/>
              <w:rPr>
                <w:rFonts w:ascii="DimaMoalem Black" w:hAnsi="DimaMoalem Black" w:cs="B Nazanin"/>
                <w:b/>
                <w:bCs/>
                <w:rtl/>
                <w:lang w:bidi="fa-IR"/>
              </w:rPr>
            </w:pPr>
          </w:p>
        </w:tc>
        <w:tc>
          <w:tcPr>
            <w:tcW w:w="9687" w:type="dxa"/>
          </w:tcPr>
          <w:p w:rsidR="00655D3B" w:rsidRDefault="00D829A6" w:rsidP="00A02B0A">
            <w:pPr>
              <w:jc w:val="lowKashida"/>
              <w:rPr>
                <w:rFonts w:ascii="DimaMoalem Black" w:hAnsi="DimaMoalem Black" w:cs="B Nazanin"/>
                <w:b/>
                <w:bCs/>
                <w:rtl/>
                <w:lang w:bidi="fa-IR"/>
              </w:rPr>
            </w:pPr>
            <w:r>
              <w:rPr>
                <w:rFonts w:ascii="DimaMoalem Black" w:hAnsi="DimaMoalem Black" w:cs="B Nazanin" w:hint="cs"/>
                <w:b/>
                <w:bCs/>
                <w:rtl/>
              </w:rPr>
              <w:t xml:space="preserve">فاصله صفحات خازن مسطحی </w:t>
            </w:r>
            <w:r w:rsidR="008F17F9" w:rsidRPr="00D829A6">
              <w:rPr>
                <w:rFonts w:ascii="DimaMoalem Black" w:hAnsi="DimaMoalem Black" w:cs="B Nazanin"/>
                <w:b/>
                <w:bCs/>
                <w:noProof/>
                <w:position w:val="-8"/>
              </w:rPr>
              <w:object w:dxaOrig="600" w:dyaOrig="240">
                <v:shape id="_x0000_i1046" type="#_x0000_t75" style="width:29.9pt;height:12.2pt" o:ole="">
                  <v:imagedata r:id="rId50" o:title=""/>
                </v:shape>
                <o:OLEObject Type="Embed" ProgID="Equation.DSMT4" ShapeID="_x0000_i1046" DrawAspect="Content" ObjectID="_1702561487" r:id="rId51"/>
              </w:object>
            </w:r>
            <w:r>
              <w:rPr>
                <w:rFonts w:ascii="DimaMoalem Black" w:hAnsi="DimaMoalem Black" w:cs="B Nazanin"/>
                <w:b/>
                <w:bCs/>
                <w:rtl/>
              </w:rPr>
              <w:t xml:space="preserve"> </w:t>
            </w:r>
            <w:r>
              <w:rPr>
                <w:rFonts w:ascii="DimaMoalem Black" w:hAnsi="DimaMoalem Black" w:cs="B Nazanin" w:hint="cs"/>
                <w:b/>
                <w:bCs/>
                <w:rtl/>
                <w:lang w:bidi="fa-IR"/>
              </w:rPr>
              <w:t xml:space="preserve">و ثابت دی‌الکتریک آن 2 می‌باشد. اگر پس از شارژ شدن، خازن همچنان به مولد متصل باشد و دی‌الکتریک آن را خارج کنیم و فاصله بین صفحات را </w:t>
            </w:r>
            <w:r w:rsidR="008F17F9" w:rsidRPr="00D829A6">
              <w:rPr>
                <w:rFonts w:ascii="DimaMoalem Black" w:hAnsi="DimaMoalem Black" w:cs="B Nazanin"/>
                <w:b/>
                <w:bCs/>
                <w:noProof/>
                <w:position w:val="-8"/>
              </w:rPr>
              <w:object w:dxaOrig="520" w:dyaOrig="240">
                <v:shape id="_x0000_i1047" type="#_x0000_t75" style="width:26.25pt;height:12.2pt" o:ole="">
                  <v:imagedata r:id="rId52" o:title=""/>
                </v:shape>
                <o:OLEObject Type="Embed" ProgID="Equation.DSMT4" ShapeID="_x0000_i1047" DrawAspect="Content" ObjectID="_1702561488" r:id="rId53"/>
              </w:object>
            </w:r>
            <w:r>
              <w:rPr>
                <w:rFonts w:ascii="DimaMoalem Black" w:hAnsi="DimaMoalem Black" w:cs="B Nazanin" w:hint="cs"/>
                <w:b/>
                <w:bCs/>
                <w:rtl/>
              </w:rPr>
              <w:t xml:space="preserve"> افزایش دهیم؛ انرژی خازن چند درصد و چگونه تغییر می‌کند؟</w:t>
            </w:r>
          </w:p>
          <w:p w:rsidR="00D829A6" w:rsidRPr="000F1C57" w:rsidRDefault="00D829A6" w:rsidP="00A02B0A">
            <w:pPr>
              <w:jc w:val="lowKashida"/>
              <w:rPr>
                <w:rFonts w:ascii="DimaMoalem Black" w:hAnsi="DimaMoalem Black" w:cs="B Nazanin"/>
                <w:b/>
                <w:bCs/>
                <w:rtl/>
              </w:rPr>
            </w:pPr>
          </w:p>
          <w:p w:rsidR="00655D3B" w:rsidRPr="000F1C57" w:rsidRDefault="00655D3B" w:rsidP="00A02B0A">
            <w:pPr>
              <w:jc w:val="lowKashida"/>
              <w:rPr>
                <w:rFonts w:ascii="DimaMoalem Black" w:hAnsi="DimaMoalem Black" w:cs="B Nazanin"/>
                <w:b/>
                <w:bCs/>
                <w:rtl/>
              </w:rPr>
            </w:pPr>
          </w:p>
          <w:p w:rsidR="000F1C57" w:rsidRPr="000F1C57" w:rsidRDefault="000F1C57" w:rsidP="00A02B0A">
            <w:pPr>
              <w:jc w:val="lowKashida"/>
              <w:rPr>
                <w:rFonts w:ascii="DimaMoalem Black" w:hAnsi="DimaMoalem Black" w:cs="B Nazanin"/>
                <w:b/>
                <w:bCs/>
                <w:rtl/>
              </w:rPr>
            </w:pPr>
          </w:p>
          <w:p w:rsidR="004250F9" w:rsidRPr="000F1C57" w:rsidRDefault="004250F9" w:rsidP="00A02B0A">
            <w:pPr>
              <w:jc w:val="lowKashida"/>
              <w:rPr>
                <w:rFonts w:ascii="DimaMoalem Black" w:hAnsi="DimaMoalem Black" w:cs="B Nazanin"/>
                <w:b/>
                <w:bCs/>
                <w:rtl/>
              </w:rPr>
            </w:pPr>
          </w:p>
          <w:p w:rsidR="004250F9" w:rsidRDefault="004250F9" w:rsidP="00A02B0A">
            <w:pPr>
              <w:jc w:val="lowKashida"/>
              <w:rPr>
                <w:rFonts w:ascii="DimaMoalem Black" w:hAnsi="DimaMoalem Black" w:cs="B Nazanin"/>
                <w:b/>
                <w:bCs/>
                <w:rtl/>
              </w:rPr>
            </w:pPr>
          </w:p>
          <w:p w:rsidR="00A02B0A" w:rsidRDefault="00A02B0A" w:rsidP="00A02B0A">
            <w:pPr>
              <w:jc w:val="lowKashida"/>
              <w:rPr>
                <w:rFonts w:ascii="DimaMoalem Black" w:hAnsi="DimaMoalem Black" w:cs="B Nazanin"/>
                <w:b/>
                <w:bCs/>
                <w:rtl/>
              </w:rPr>
            </w:pPr>
          </w:p>
          <w:p w:rsidR="00A02B0A" w:rsidRPr="000F1C57" w:rsidRDefault="00A02B0A" w:rsidP="00A02B0A">
            <w:pPr>
              <w:jc w:val="lowKashida"/>
              <w:rPr>
                <w:rFonts w:ascii="DimaMoalem Black" w:hAnsi="DimaMoalem Black" w:cs="B Nazanin"/>
                <w:b/>
                <w:bCs/>
                <w:rtl/>
              </w:rPr>
            </w:pPr>
          </w:p>
          <w:p w:rsidR="00655D3B" w:rsidRPr="000F1C57" w:rsidRDefault="00655D3B" w:rsidP="00A02B0A">
            <w:pPr>
              <w:jc w:val="lowKashida"/>
              <w:rPr>
                <w:rFonts w:ascii="DimaMoalem Black" w:hAnsi="DimaMoalem Black" w:cs="B Nazanin"/>
                <w:b/>
                <w:bCs/>
                <w:rtl/>
                <w:lang w:bidi="fa-IR"/>
              </w:rPr>
            </w:pPr>
          </w:p>
        </w:tc>
        <w:tc>
          <w:tcPr>
            <w:tcW w:w="691" w:type="dxa"/>
          </w:tcPr>
          <w:p w:rsidR="00CA6155" w:rsidRPr="000F1C57" w:rsidRDefault="004059B1" w:rsidP="00D002CE">
            <w:pPr>
              <w:jc w:val="center"/>
              <w:rPr>
                <w:rFonts w:ascii="DimaMoalem Black" w:hAnsi="DimaMoalem Black" w:cs="B Nazanin"/>
                <w:b/>
                <w:bCs/>
                <w:rtl/>
                <w:lang w:bidi="fa-IR"/>
              </w:rPr>
            </w:pPr>
            <w:r w:rsidRPr="000F1C57">
              <w:rPr>
                <w:rFonts w:ascii="DimaMoalem Black" w:hAnsi="DimaMoalem Black" w:cs="B Nazanin"/>
                <w:b/>
                <w:bCs/>
                <w:rtl/>
                <w:lang w:bidi="fa-IR"/>
              </w:rPr>
              <w:t>1</w:t>
            </w:r>
          </w:p>
        </w:tc>
      </w:tr>
      <w:tr w:rsidR="007C5CA8" w:rsidRPr="000F1C57" w:rsidTr="00B451EB">
        <w:trPr>
          <w:trHeight w:val="1118"/>
        </w:trPr>
        <w:tc>
          <w:tcPr>
            <w:tcW w:w="638" w:type="dxa"/>
          </w:tcPr>
          <w:p w:rsidR="00CA6155" w:rsidRPr="000F1C57" w:rsidRDefault="00CA6155" w:rsidP="00EB0FF0">
            <w:pPr>
              <w:jc w:val="center"/>
              <w:rPr>
                <w:rFonts w:ascii="DimaMoalem Black" w:hAnsi="DimaMoalem Black" w:cs="B Nazanin"/>
                <w:b/>
                <w:bCs/>
                <w:rtl/>
                <w:lang w:bidi="fa-IR"/>
              </w:rPr>
            </w:pPr>
            <w:r w:rsidRPr="000F1C57">
              <w:rPr>
                <w:rFonts w:ascii="DimaMoalem Black" w:hAnsi="DimaMoalem Black" w:cs="B Nazanin"/>
                <w:b/>
                <w:bCs/>
                <w:rtl/>
                <w:lang w:bidi="fa-IR"/>
              </w:rPr>
              <w:lastRenderedPageBreak/>
              <w:t>1</w:t>
            </w:r>
            <w:r w:rsidR="00EB0FF0" w:rsidRPr="000F1C57">
              <w:rPr>
                <w:rFonts w:ascii="DimaMoalem Black" w:hAnsi="DimaMoalem Black" w:cs="B Nazanin"/>
                <w:b/>
                <w:bCs/>
                <w:rtl/>
                <w:lang w:bidi="fa-IR"/>
              </w:rPr>
              <w:t>1</w:t>
            </w:r>
          </w:p>
        </w:tc>
        <w:tc>
          <w:tcPr>
            <w:tcW w:w="9687" w:type="dxa"/>
          </w:tcPr>
          <w:p w:rsidR="00655D3B" w:rsidRPr="000F1C57" w:rsidRDefault="0017468E" w:rsidP="00A02B0A">
            <w:pPr>
              <w:jc w:val="lowKashida"/>
              <w:rPr>
                <w:rStyle w:val="Heading1Char"/>
                <w:rFonts w:ascii="DimaMoalem Black" w:eastAsiaTheme="minorHAnsi" w:hAnsi="DimaMoalem Black" w:cs="B Nazanin"/>
                <w:sz w:val="24"/>
                <w:szCs w:val="24"/>
                <w:rtl/>
                <w:lang w:bidi="fa-IR"/>
              </w:rPr>
            </w:pPr>
            <w:r w:rsidRPr="000F1C57">
              <w:rPr>
                <w:rFonts w:ascii="DimaMoalem Black" w:hAnsi="DimaMoalem Black" w:cs="B Nazanin"/>
                <w:b/>
                <w:bCs/>
                <w:rtl/>
                <w:lang w:bidi="fa-IR"/>
              </w:rPr>
              <w:t xml:space="preserve">ظرفیت خازن تختی </w:t>
            </w:r>
            <w:r w:rsidR="008F17F9" w:rsidRPr="000F1C57">
              <w:rPr>
                <w:rFonts w:ascii="DimaMoalem Black" w:hAnsi="DimaMoalem Black" w:cs="B Nazanin"/>
                <w:b/>
                <w:bCs/>
                <w:noProof/>
                <w:position w:val="-10"/>
                <w:lang w:bidi="fa-IR"/>
              </w:rPr>
              <w:object w:dxaOrig="620" w:dyaOrig="320">
                <v:shape id="_x0000_i1048" type="#_x0000_t75" style="width:31.1pt;height:15.85pt" o:ole="">
                  <v:imagedata r:id="rId54" o:title=""/>
                </v:shape>
                <o:OLEObject Type="Embed" ProgID="Equation.DSMT4" ShapeID="_x0000_i1048" DrawAspect="Content" ObjectID="_1702561489" r:id="rId55"/>
              </w:object>
            </w:r>
            <w:r w:rsidRPr="000F1C57">
              <w:rPr>
                <w:rFonts w:ascii="DimaMoalem Black" w:hAnsi="DimaMoalem Black" w:cs="B Nazanin"/>
                <w:b/>
                <w:bCs/>
                <w:rtl/>
                <w:lang w:bidi="fa-IR"/>
              </w:rPr>
              <w:t xml:space="preserve"> و بار ذخیره شده در آن </w:t>
            </w:r>
            <w:r w:rsidR="008F17F9" w:rsidRPr="000F1C57">
              <w:rPr>
                <w:rFonts w:ascii="DimaMoalem Black" w:hAnsi="DimaMoalem Black" w:cs="B Nazanin"/>
                <w:b/>
                <w:bCs/>
                <w:noProof/>
                <w:position w:val="-10"/>
                <w:lang w:bidi="fa-IR"/>
              </w:rPr>
              <w:object w:dxaOrig="620" w:dyaOrig="320">
                <v:shape id="_x0000_i1049" type="#_x0000_t75" style="width:31.1pt;height:15.85pt" o:ole="">
                  <v:imagedata r:id="rId56" o:title=""/>
                </v:shape>
                <o:OLEObject Type="Embed" ProgID="Equation.DSMT4" ShapeID="_x0000_i1049" DrawAspect="Content" ObjectID="_1702561490" r:id="rId57"/>
              </w:object>
            </w:r>
            <w:r w:rsidRPr="000F1C57">
              <w:rPr>
                <w:rFonts w:ascii="DimaMoalem Black" w:hAnsi="DimaMoalem Black" w:cs="B Nazanin"/>
                <w:b/>
                <w:bCs/>
                <w:rtl/>
                <w:lang w:bidi="fa-IR"/>
              </w:rPr>
              <w:t xml:space="preserve"> می‌باشد، اگر فاصله‌ی صفحات خازن </w:t>
            </w:r>
            <w:r w:rsidR="008F17F9" w:rsidRPr="000F1C57">
              <w:rPr>
                <w:rFonts w:ascii="DimaMoalem Black" w:hAnsi="DimaMoalem Black" w:cs="B Nazanin"/>
                <w:b/>
                <w:bCs/>
                <w:noProof/>
                <w:position w:val="-8"/>
                <w:lang w:bidi="fa-IR"/>
              </w:rPr>
              <w:object w:dxaOrig="520" w:dyaOrig="240">
                <v:shape id="_x0000_i1050" type="#_x0000_t75" style="width:26.25pt;height:12.2pt" o:ole="">
                  <v:imagedata r:id="rId58" o:title=""/>
                </v:shape>
                <o:OLEObject Type="Embed" ProgID="Equation.DSMT4" ShapeID="_x0000_i1050" DrawAspect="Content" ObjectID="_1702561491" r:id="rId59"/>
              </w:object>
            </w:r>
            <w:r w:rsidRPr="000F1C57">
              <w:rPr>
                <w:rFonts w:ascii="DimaMoalem Black" w:hAnsi="DimaMoalem Black" w:cs="B Nazanin"/>
                <w:b/>
                <w:bCs/>
                <w:rtl/>
                <w:lang w:bidi="fa-IR"/>
              </w:rPr>
              <w:t xml:space="preserve"> باشد، بزرگی میدان الکتریکی یکنواخت بین صفحات آن و انرژی ذخیره شده در آن را بدست آورید؟</w:t>
            </w:r>
          </w:p>
          <w:p w:rsidR="00655D3B" w:rsidRPr="000F1C57" w:rsidRDefault="00655D3B" w:rsidP="00A02B0A">
            <w:pPr>
              <w:jc w:val="lowKashida"/>
              <w:rPr>
                <w:rStyle w:val="Heading1Char"/>
                <w:rFonts w:ascii="DimaMoalem Black" w:eastAsiaTheme="minorHAnsi" w:hAnsi="DimaMoalem Black" w:cs="B Nazanin"/>
                <w:sz w:val="24"/>
                <w:szCs w:val="24"/>
                <w:rtl/>
              </w:rPr>
            </w:pPr>
          </w:p>
          <w:p w:rsidR="00655D3B" w:rsidRPr="000F1C57" w:rsidRDefault="00655D3B" w:rsidP="00A02B0A">
            <w:pPr>
              <w:jc w:val="lowKashida"/>
              <w:rPr>
                <w:rStyle w:val="Heading1Char"/>
                <w:rFonts w:ascii="DimaMoalem Black" w:eastAsiaTheme="minorHAnsi" w:hAnsi="DimaMoalem Black" w:cs="B Nazanin"/>
                <w:sz w:val="24"/>
                <w:szCs w:val="24"/>
                <w:rtl/>
              </w:rPr>
            </w:pPr>
          </w:p>
          <w:p w:rsidR="00655D3B" w:rsidRPr="000F1C57" w:rsidRDefault="00655D3B" w:rsidP="00A02B0A">
            <w:pPr>
              <w:jc w:val="lowKashida"/>
              <w:rPr>
                <w:rStyle w:val="Heading1Char"/>
                <w:rFonts w:ascii="DimaMoalem Black" w:eastAsiaTheme="minorHAnsi" w:hAnsi="DimaMoalem Black" w:cs="B Nazanin"/>
                <w:sz w:val="24"/>
                <w:szCs w:val="24"/>
                <w:rtl/>
              </w:rPr>
            </w:pPr>
          </w:p>
          <w:p w:rsidR="0017468E" w:rsidRPr="000F1C57" w:rsidRDefault="0017468E" w:rsidP="00A02B0A">
            <w:pPr>
              <w:jc w:val="lowKashida"/>
              <w:rPr>
                <w:rStyle w:val="Heading1Char"/>
                <w:rFonts w:ascii="DimaMoalem Black" w:eastAsiaTheme="minorHAnsi" w:hAnsi="DimaMoalem Black" w:cs="B Nazanin"/>
                <w:sz w:val="24"/>
                <w:szCs w:val="24"/>
                <w:rtl/>
                <w:lang w:bidi="fa-IR"/>
              </w:rPr>
            </w:pPr>
          </w:p>
          <w:p w:rsidR="0017468E" w:rsidRPr="000F1C57" w:rsidRDefault="0017468E" w:rsidP="00A02B0A">
            <w:pPr>
              <w:jc w:val="lowKashida"/>
              <w:rPr>
                <w:rStyle w:val="Heading1Char"/>
                <w:rFonts w:ascii="DimaMoalem Black" w:eastAsiaTheme="minorHAnsi" w:hAnsi="DimaMoalem Black" w:cs="B Nazanin"/>
                <w:sz w:val="24"/>
                <w:szCs w:val="24"/>
                <w:rtl/>
                <w:lang w:bidi="fa-IR"/>
              </w:rPr>
            </w:pPr>
          </w:p>
          <w:p w:rsidR="00655D3B" w:rsidRPr="000F1C57" w:rsidRDefault="00655D3B" w:rsidP="00A02B0A">
            <w:pPr>
              <w:jc w:val="lowKashida"/>
              <w:rPr>
                <w:rStyle w:val="Heading1Char"/>
                <w:rFonts w:ascii="DimaMoalem Black" w:eastAsiaTheme="minorHAnsi" w:hAnsi="DimaMoalem Black" w:cs="B Nazanin"/>
                <w:sz w:val="24"/>
                <w:szCs w:val="24"/>
                <w:rtl/>
              </w:rPr>
            </w:pPr>
          </w:p>
          <w:p w:rsidR="00655D3B" w:rsidRPr="000F1C57" w:rsidRDefault="00655D3B" w:rsidP="00A02B0A">
            <w:pPr>
              <w:jc w:val="lowKashida"/>
              <w:rPr>
                <w:rFonts w:ascii="DimaMoalem Black" w:eastAsiaTheme="minorHAnsi" w:hAnsi="DimaMoalem Black" w:cs="B Nazanin"/>
                <w:b/>
                <w:bCs/>
                <w:rtl/>
                <w:lang w:bidi="fa-IR"/>
              </w:rPr>
            </w:pPr>
          </w:p>
        </w:tc>
        <w:tc>
          <w:tcPr>
            <w:tcW w:w="691" w:type="dxa"/>
          </w:tcPr>
          <w:p w:rsidR="00CA6155" w:rsidRPr="000F1C57" w:rsidRDefault="00AE70FF" w:rsidP="00CA6155">
            <w:pPr>
              <w:jc w:val="center"/>
              <w:rPr>
                <w:rFonts w:ascii="DimaMoalem Black" w:hAnsi="DimaMoalem Black" w:cs="B Nazanin"/>
                <w:b/>
                <w:bCs/>
                <w:rtl/>
                <w:lang w:bidi="fa-IR"/>
              </w:rPr>
            </w:pPr>
            <w:r>
              <w:rPr>
                <w:rFonts w:ascii="DimaMoalem Black" w:hAnsi="DimaMoalem Black" w:cs="B Nazanin" w:hint="cs"/>
                <w:b/>
                <w:bCs/>
                <w:rtl/>
                <w:lang w:bidi="fa-IR"/>
              </w:rPr>
              <w:t>5/1</w:t>
            </w:r>
          </w:p>
        </w:tc>
      </w:tr>
      <w:tr w:rsidR="007C5CA8" w:rsidRPr="000F1C57" w:rsidTr="00B451EB">
        <w:trPr>
          <w:trHeight w:val="791"/>
        </w:trPr>
        <w:tc>
          <w:tcPr>
            <w:tcW w:w="638" w:type="dxa"/>
          </w:tcPr>
          <w:p w:rsidR="00CA6155" w:rsidRPr="000F1C57" w:rsidRDefault="000C713A" w:rsidP="00EB0FF0">
            <w:pPr>
              <w:jc w:val="center"/>
              <w:rPr>
                <w:rFonts w:ascii="DimaMoalem Black" w:hAnsi="DimaMoalem Black" w:cs="B Nazanin"/>
                <w:b/>
                <w:bCs/>
                <w:rtl/>
                <w:lang w:bidi="fa-IR"/>
              </w:rPr>
            </w:pPr>
            <w:r w:rsidRPr="000F1C57">
              <w:rPr>
                <w:rFonts w:ascii="DimaMoalem Black" w:hAnsi="DimaMoalem Black" w:cs="B Nazanin"/>
                <w:b/>
                <w:bCs/>
                <w:rtl/>
                <w:lang w:bidi="fa-IR"/>
              </w:rPr>
              <w:t>1</w:t>
            </w:r>
            <w:r w:rsidR="00EB0FF0" w:rsidRPr="000F1C57">
              <w:rPr>
                <w:rFonts w:ascii="DimaMoalem Black" w:hAnsi="DimaMoalem Black" w:cs="B Nazanin"/>
                <w:b/>
                <w:bCs/>
                <w:rtl/>
                <w:lang w:bidi="fa-IR"/>
              </w:rPr>
              <w:t>2</w:t>
            </w:r>
          </w:p>
        </w:tc>
        <w:tc>
          <w:tcPr>
            <w:tcW w:w="9687" w:type="dxa"/>
          </w:tcPr>
          <w:p w:rsidR="0056252B" w:rsidRDefault="00CB1644" w:rsidP="0056252B">
            <w:pPr>
              <w:jc w:val="lowKashida"/>
              <w:rPr>
                <w:rFonts w:ascii="DimaMoalem Black" w:hAnsi="DimaMoalem Black" w:cs="B Nazanin"/>
                <w:b/>
                <w:bCs/>
                <w:rtl/>
                <w:lang w:bidi="fa-IR"/>
              </w:rPr>
            </w:pPr>
            <w:r>
              <w:rPr>
                <w:noProof/>
                <w:rtl/>
              </w:rPr>
              <w:object w:dxaOrig="1440" w:dyaOrig="1440">
                <v:shape id="_x0000_s1623" type="#_x0000_t75" style="position:absolute;left:0;text-align:left;margin-left:-3.5pt;margin-top:4.65pt;width:84.15pt;height:114.4pt;z-index:251664384;mso-position-horizontal-relative:text;mso-position-vertical-relative:text;mso-width-relative:page;mso-height-relative:page" wrapcoords="-141 0 -141 21496 21600 21496 21600 0 -141 0">
                  <v:imagedata r:id="rId60" o:title=""/>
                  <w10:wrap type="tight"/>
                </v:shape>
                <o:OLEObject Type="Embed" ProgID="PBrush" ShapeID="_x0000_s1623" DrawAspect="Content" ObjectID="_1702561512" r:id="rId61"/>
              </w:object>
            </w:r>
            <w:r w:rsidR="0056252B">
              <w:rPr>
                <w:rFonts w:ascii="DimaMoalem Black" w:hAnsi="DimaMoalem Black" w:cs="B Nazanin" w:hint="cs"/>
                <w:b/>
                <w:bCs/>
                <w:rtl/>
              </w:rPr>
              <w:t xml:space="preserve">مطابق شکل زیر، در یک میدان الکتریکی یکنواخت به بزرگی </w:t>
            </w:r>
            <w:r w:rsidR="008F17F9" w:rsidRPr="0056252B">
              <w:rPr>
                <w:rFonts w:ascii="DimaMoalem Black" w:hAnsi="DimaMoalem Black" w:cs="B Nazanin"/>
                <w:b/>
                <w:bCs/>
                <w:noProof/>
                <w:position w:val="-24"/>
              </w:rPr>
              <w:object w:dxaOrig="1080" w:dyaOrig="620">
                <v:shape id="_x0000_i1052" type="#_x0000_t75" style="width:53.7pt;height:31.1pt" o:ole="">
                  <v:imagedata r:id="rId62" o:title=""/>
                </v:shape>
                <o:OLEObject Type="Embed" ProgID="Equation.DSMT4" ShapeID="_x0000_i1052" DrawAspect="Content" ObjectID="_1702561492" r:id="rId63"/>
              </w:object>
            </w:r>
            <w:r w:rsidR="0056252B">
              <w:rPr>
                <w:rFonts w:ascii="DimaMoalem Black" w:hAnsi="DimaMoalem Black" w:cs="B Nazanin"/>
                <w:b/>
                <w:bCs/>
                <w:rtl/>
              </w:rPr>
              <w:t xml:space="preserve"> </w:t>
            </w:r>
            <w:r w:rsidR="0056252B">
              <w:rPr>
                <w:rFonts w:ascii="DimaMoalem Black" w:hAnsi="DimaMoalem Black" w:cs="B Nazanin" w:hint="cs"/>
                <w:b/>
                <w:bCs/>
                <w:rtl/>
                <w:lang w:bidi="fa-IR"/>
              </w:rPr>
              <w:t xml:space="preserve">ذره‌ای به جرم </w:t>
            </w:r>
            <w:r w:rsidR="008F17F9" w:rsidRPr="0056252B">
              <w:rPr>
                <w:rFonts w:ascii="DimaMoalem Black" w:hAnsi="DimaMoalem Black" w:cs="B Nazanin"/>
                <w:b/>
                <w:bCs/>
                <w:noProof/>
                <w:position w:val="-10"/>
                <w:lang w:bidi="fa-IR"/>
              </w:rPr>
              <w:object w:dxaOrig="1100" w:dyaOrig="360">
                <v:shape id="_x0000_i1053" type="#_x0000_t75" style="width:54.3pt;height:18.3pt" o:ole="">
                  <v:imagedata r:id="rId64" o:title=""/>
                </v:shape>
                <o:OLEObject Type="Embed" ProgID="Equation.DSMT4" ShapeID="_x0000_i1053" DrawAspect="Content" ObjectID="_1702561493" r:id="rId65"/>
              </w:object>
            </w:r>
            <w:r w:rsidR="0056252B">
              <w:rPr>
                <w:rFonts w:ascii="DimaMoalem Black" w:hAnsi="DimaMoalem Black" w:cs="B Nazanin"/>
                <w:b/>
                <w:bCs/>
                <w:rtl/>
                <w:lang w:bidi="fa-IR"/>
              </w:rPr>
              <w:t xml:space="preserve"> </w:t>
            </w:r>
            <w:r w:rsidR="0056252B">
              <w:rPr>
                <w:rFonts w:ascii="DimaMoalem Black" w:hAnsi="DimaMoalem Black" w:cs="B Nazanin" w:hint="cs"/>
                <w:b/>
                <w:bCs/>
                <w:rtl/>
                <w:lang w:bidi="fa-IR"/>
              </w:rPr>
              <w:t xml:space="preserve">و بار نقطه‌ای </w:t>
            </w:r>
            <w:r w:rsidR="008F17F9" w:rsidRPr="0056252B">
              <w:rPr>
                <w:rFonts w:ascii="DimaMoalem Black" w:hAnsi="DimaMoalem Black" w:cs="B Nazanin"/>
                <w:b/>
                <w:bCs/>
                <w:noProof/>
                <w:position w:val="-10"/>
                <w:lang w:bidi="fa-IR"/>
              </w:rPr>
              <w:object w:dxaOrig="680" w:dyaOrig="320">
                <v:shape id="_x0000_i1054" type="#_x0000_t75" style="width:34.15pt;height:15.85pt" o:ole="">
                  <v:imagedata r:id="rId66" o:title=""/>
                </v:shape>
                <o:OLEObject Type="Embed" ProgID="Equation.DSMT4" ShapeID="_x0000_i1054" DrawAspect="Content" ObjectID="_1702561494" r:id="rId67"/>
              </w:object>
            </w:r>
            <w:r w:rsidR="0056252B">
              <w:rPr>
                <w:rFonts w:ascii="DimaMoalem Black" w:hAnsi="DimaMoalem Black" w:cs="B Nazanin"/>
                <w:b/>
                <w:bCs/>
                <w:rtl/>
                <w:lang w:bidi="fa-IR"/>
              </w:rPr>
              <w:t xml:space="preserve"> </w:t>
            </w:r>
            <w:r w:rsidR="0056252B">
              <w:rPr>
                <w:rFonts w:ascii="DimaMoalem Black" w:hAnsi="DimaMoalem Black" w:cs="B Nazanin" w:hint="cs"/>
                <w:b/>
                <w:bCs/>
                <w:rtl/>
                <w:lang w:bidi="fa-IR"/>
              </w:rPr>
              <w:t xml:space="preserve">از نقطه </w:t>
            </w:r>
            <w:r w:rsidR="008F17F9" w:rsidRPr="0056252B">
              <w:rPr>
                <w:rFonts w:ascii="DimaMoalem Black" w:hAnsi="DimaMoalem Black" w:cs="B Nazanin"/>
                <w:b/>
                <w:bCs/>
                <w:noProof/>
                <w:position w:val="-4"/>
                <w:lang w:bidi="fa-IR"/>
              </w:rPr>
              <w:object w:dxaOrig="260" w:dyaOrig="260">
                <v:shape id="_x0000_i1055" type="#_x0000_t75" style="width:12.2pt;height:12.2pt" o:ole="">
                  <v:imagedata r:id="rId68" o:title=""/>
                </v:shape>
                <o:OLEObject Type="Embed" ProgID="Equation.DSMT4" ShapeID="_x0000_i1055" DrawAspect="Content" ObjectID="_1702561495" r:id="rId69"/>
              </w:object>
            </w:r>
            <w:r w:rsidR="0056252B">
              <w:rPr>
                <w:rFonts w:ascii="DimaMoalem Black" w:hAnsi="DimaMoalem Black" w:cs="B Nazanin" w:hint="cs"/>
                <w:b/>
                <w:bCs/>
                <w:rtl/>
                <w:lang w:bidi="fa-IR"/>
              </w:rPr>
              <w:t xml:space="preserve">در خلاف جهت میدان الکتریکی پرتاب شده و در نقطه </w:t>
            </w:r>
            <w:r w:rsidR="008F17F9" w:rsidRPr="0056252B">
              <w:rPr>
                <w:rFonts w:ascii="DimaMoalem Black" w:hAnsi="DimaMoalem Black" w:cs="B Nazanin"/>
                <w:b/>
                <w:bCs/>
                <w:noProof/>
                <w:position w:val="-4"/>
                <w:lang w:bidi="fa-IR"/>
              </w:rPr>
              <w:object w:dxaOrig="240" w:dyaOrig="260">
                <v:shape id="_x0000_i1056" type="#_x0000_t75" style="width:12.2pt;height:12.2pt" o:ole="">
                  <v:imagedata r:id="rId70" o:title=""/>
                </v:shape>
                <o:OLEObject Type="Embed" ProgID="Equation.DSMT4" ShapeID="_x0000_i1056" DrawAspect="Content" ObjectID="_1702561496" r:id="rId71"/>
              </w:object>
            </w:r>
            <w:r w:rsidR="0056252B">
              <w:rPr>
                <w:rFonts w:ascii="DimaMoalem Black" w:hAnsi="DimaMoalem Black" w:cs="B Nazanin"/>
                <w:b/>
                <w:bCs/>
                <w:rtl/>
                <w:lang w:bidi="fa-IR"/>
              </w:rPr>
              <w:t xml:space="preserve"> </w:t>
            </w:r>
            <w:r w:rsidR="0056252B">
              <w:rPr>
                <w:rFonts w:ascii="DimaMoalem Black" w:hAnsi="DimaMoalem Black" w:cs="B Nazanin" w:hint="cs"/>
                <w:b/>
                <w:bCs/>
                <w:rtl/>
                <w:lang w:bidi="fa-IR"/>
              </w:rPr>
              <w:t xml:space="preserve">به فاصله </w:t>
            </w:r>
            <w:r w:rsidR="008F17F9" w:rsidRPr="0056252B">
              <w:rPr>
                <w:rFonts w:ascii="DimaMoalem Black" w:hAnsi="DimaMoalem Black" w:cs="B Nazanin"/>
                <w:b/>
                <w:bCs/>
                <w:noProof/>
                <w:position w:val="-8"/>
                <w:lang w:bidi="fa-IR"/>
              </w:rPr>
              <w:object w:dxaOrig="639" w:dyaOrig="240">
                <v:shape id="_x0000_i1057" type="#_x0000_t75" style="width:31.75pt;height:12.2pt" o:ole="">
                  <v:imagedata r:id="rId72" o:title=""/>
                </v:shape>
                <o:OLEObject Type="Embed" ProgID="Equation.DSMT4" ShapeID="_x0000_i1057" DrawAspect="Content" ObjectID="_1702561497" r:id="rId73"/>
              </w:object>
            </w:r>
            <w:r w:rsidR="0056252B">
              <w:rPr>
                <w:rFonts w:ascii="DimaMoalem Black" w:hAnsi="DimaMoalem Black" w:cs="B Nazanin"/>
                <w:b/>
                <w:bCs/>
                <w:rtl/>
                <w:lang w:bidi="fa-IR"/>
              </w:rPr>
              <w:t xml:space="preserve"> </w:t>
            </w:r>
            <w:r w:rsidR="0056252B">
              <w:rPr>
                <w:rFonts w:ascii="DimaMoalem Black" w:hAnsi="DimaMoalem Black" w:cs="B Nazanin" w:hint="cs"/>
                <w:b/>
                <w:bCs/>
                <w:rtl/>
                <w:lang w:bidi="fa-IR"/>
              </w:rPr>
              <w:t>از نقطه</w:t>
            </w:r>
            <w:r w:rsidR="008F17F9" w:rsidRPr="0056252B">
              <w:rPr>
                <w:rFonts w:ascii="DimaMoalem Black" w:hAnsi="DimaMoalem Black" w:cs="B Nazanin"/>
                <w:b/>
                <w:bCs/>
                <w:noProof/>
                <w:position w:val="-4"/>
                <w:lang w:bidi="fa-IR"/>
              </w:rPr>
              <w:object w:dxaOrig="260" w:dyaOrig="260">
                <v:shape id="_x0000_i1058" type="#_x0000_t75" style="width:12.2pt;height:12.2pt" o:ole="">
                  <v:imagedata r:id="rId68" o:title=""/>
                </v:shape>
                <o:OLEObject Type="Embed" ProgID="Equation.DSMT4" ShapeID="_x0000_i1058" DrawAspect="Content" ObjectID="_1702561498" r:id="rId74"/>
              </w:object>
            </w:r>
            <w:r w:rsidR="0056252B">
              <w:rPr>
                <w:rFonts w:ascii="DimaMoalem Black" w:hAnsi="DimaMoalem Black" w:cs="B Nazanin"/>
                <w:b/>
                <w:bCs/>
                <w:lang w:bidi="fa-IR"/>
              </w:rPr>
              <w:t xml:space="preserve"> </w:t>
            </w:r>
            <w:r w:rsidR="0056252B">
              <w:rPr>
                <w:rFonts w:ascii="DimaMoalem Black" w:hAnsi="DimaMoalem Black" w:cs="B Nazanin" w:hint="cs"/>
                <w:b/>
                <w:bCs/>
                <w:rtl/>
                <w:lang w:bidi="fa-IR"/>
              </w:rPr>
              <w:t xml:space="preserve">متوقف می‌شود. تندی این ذره در نقطه </w:t>
            </w:r>
            <w:r w:rsidR="008F17F9" w:rsidRPr="0056252B">
              <w:rPr>
                <w:rFonts w:ascii="DimaMoalem Black" w:hAnsi="DimaMoalem Black" w:cs="B Nazanin"/>
                <w:b/>
                <w:bCs/>
                <w:noProof/>
                <w:position w:val="-4"/>
                <w:lang w:bidi="fa-IR"/>
              </w:rPr>
              <w:object w:dxaOrig="260" w:dyaOrig="260">
                <v:shape id="_x0000_i1059" type="#_x0000_t75" style="width:12.2pt;height:12.2pt" o:ole="">
                  <v:imagedata r:id="rId68" o:title=""/>
                </v:shape>
                <o:OLEObject Type="Embed" ProgID="Equation.DSMT4" ShapeID="_x0000_i1059" DrawAspect="Content" ObjectID="_1702561499" r:id="rId75"/>
              </w:object>
            </w:r>
            <w:r w:rsidR="0056252B">
              <w:rPr>
                <w:rFonts w:ascii="DimaMoalem Black" w:hAnsi="DimaMoalem Black" w:cs="B Nazanin" w:hint="cs"/>
                <w:b/>
                <w:bCs/>
                <w:rtl/>
                <w:lang w:bidi="fa-IR"/>
              </w:rPr>
              <w:t xml:space="preserve">چند متر بر ثانیه بوده است؟ </w:t>
            </w:r>
            <w:r w:rsidR="007C5CA8">
              <w:rPr>
                <w:rFonts w:ascii="DimaMoalem Black" w:hAnsi="DimaMoalem Black" w:cs="B Nazanin" w:hint="cs"/>
                <w:b/>
                <w:bCs/>
                <w:rtl/>
                <w:lang w:bidi="fa-IR"/>
              </w:rPr>
              <w:t xml:space="preserve">(از نیرو وزن و مقاومت هوا صرفنظر کنید.) </w:t>
            </w:r>
          </w:p>
          <w:p w:rsidR="00655D3B" w:rsidRPr="000F1C57" w:rsidRDefault="00655D3B" w:rsidP="007C5CA8">
            <w:pPr>
              <w:pStyle w:val="ListParagraph"/>
              <w:ind w:left="0"/>
              <w:contextualSpacing w:val="0"/>
              <w:jc w:val="right"/>
              <w:rPr>
                <w:rFonts w:ascii="DimaMoalem Black" w:hAnsi="DimaMoalem Black" w:cs="B Nazanin"/>
                <w:b/>
                <w:bCs/>
                <w:rtl/>
                <w:lang w:bidi="fa-IR"/>
              </w:rPr>
            </w:pPr>
          </w:p>
          <w:p w:rsidR="00655D3B" w:rsidRPr="000F1C57" w:rsidRDefault="00655D3B" w:rsidP="00A02B0A">
            <w:pPr>
              <w:pStyle w:val="ListParagraph"/>
              <w:ind w:left="0"/>
              <w:contextualSpacing w:val="0"/>
              <w:jc w:val="lowKashida"/>
              <w:rPr>
                <w:rFonts w:ascii="DimaMoalem Black" w:hAnsi="DimaMoalem Black" w:cs="B Nazanin"/>
                <w:b/>
                <w:bCs/>
                <w:rtl/>
              </w:rPr>
            </w:pPr>
          </w:p>
          <w:p w:rsidR="00655D3B" w:rsidRPr="000F1C57" w:rsidRDefault="00655D3B" w:rsidP="00A02B0A">
            <w:pPr>
              <w:pStyle w:val="ListParagraph"/>
              <w:ind w:left="0"/>
              <w:contextualSpacing w:val="0"/>
              <w:jc w:val="lowKashida"/>
              <w:rPr>
                <w:rFonts w:ascii="DimaMoalem Black" w:hAnsi="DimaMoalem Black" w:cs="B Nazanin"/>
                <w:b/>
                <w:bCs/>
                <w:rtl/>
              </w:rPr>
            </w:pPr>
          </w:p>
          <w:p w:rsidR="00655D3B" w:rsidRPr="000F1C57" w:rsidRDefault="00655D3B" w:rsidP="00A02B0A">
            <w:pPr>
              <w:pStyle w:val="ListParagraph"/>
              <w:ind w:left="0"/>
              <w:contextualSpacing w:val="0"/>
              <w:jc w:val="lowKashida"/>
              <w:rPr>
                <w:rFonts w:ascii="DimaMoalem Black" w:hAnsi="DimaMoalem Black" w:cs="B Nazanin"/>
                <w:b/>
                <w:bCs/>
                <w:rtl/>
              </w:rPr>
            </w:pPr>
          </w:p>
          <w:p w:rsidR="00655D3B" w:rsidRPr="000F1C57" w:rsidRDefault="00655D3B" w:rsidP="00A02B0A">
            <w:pPr>
              <w:pStyle w:val="ListParagraph"/>
              <w:ind w:left="0"/>
              <w:contextualSpacing w:val="0"/>
              <w:jc w:val="lowKashida"/>
              <w:rPr>
                <w:rFonts w:ascii="DimaMoalem Black" w:hAnsi="DimaMoalem Black" w:cs="B Nazanin"/>
                <w:b/>
                <w:bCs/>
                <w:rtl/>
              </w:rPr>
            </w:pPr>
          </w:p>
          <w:p w:rsidR="004250F9" w:rsidRPr="000F1C57" w:rsidRDefault="004250F9" w:rsidP="00A02B0A">
            <w:pPr>
              <w:pStyle w:val="ListParagraph"/>
              <w:ind w:left="0"/>
              <w:contextualSpacing w:val="0"/>
              <w:jc w:val="lowKashida"/>
              <w:rPr>
                <w:rFonts w:ascii="DimaMoalem Black" w:hAnsi="DimaMoalem Black" w:cs="B Nazanin"/>
                <w:b/>
                <w:bCs/>
                <w:rtl/>
              </w:rPr>
            </w:pPr>
          </w:p>
          <w:p w:rsidR="00655D3B" w:rsidRDefault="00655D3B" w:rsidP="00A02B0A">
            <w:pPr>
              <w:pStyle w:val="ListParagraph"/>
              <w:ind w:left="0"/>
              <w:contextualSpacing w:val="0"/>
              <w:jc w:val="lowKashida"/>
              <w:rPr>
                <w:rFonts w:ascii="DimaMoalem Black" w:hAnsi="DimaMoalem Black" w:cs="B Nazanin"/>
                <w:b/>
                <w:bCs/>
                <w:rtl/>
              </w:rPr>
            </w:pPr>
          </w:p>
          <w:p w:rsidR="00A02B0A" w:rsidRDefault="00A02B0A" w:rsidP="00A02B0A">
            <w:pPr>
              <w:pStyle w:val="ListParagraph"/>
              <w:ind w:left="0"/>
              <w:contextualSpacing w:val="0"/>
              <w:jc w:val="lowKashida"/>
              <w:rPr>
                <w:rFonts w:ascii="DimaMoalem Black" w:hAnsi="DimaMoalem Black" w:cs="B Nazanin"/>
                <w:b/>
                <w:bCs/>
                <w:rtl/>
              </w:rPr>
            </w:pPr>
          </w:p>
          <w:p w:rsidR="00A02B0A" w:rsidRDefault="00A02B0A" w:rsidP="00A02B0A">
            <w:pPr>
              <w:pStyle w:val="ListParagraph"/>
              <w:ind w:left="0"/>
              <w:contextualSpacing w:val="0"/>
              <w:jc w:val="lowKashida"/>
              <w:rPr>
                <w:rFonts w:ascii="DimaMoalem Black" w:hAnsi="DimaMoalem Black" w:cs="B Nazanin"/>
                <w:b/>
                <w:bCs/>
                <w:rtl/>
              </w:rPr>
            </w:pPr>
          </w:p>
          <w:p w:rsidR="00A02B0A" w:rsidRDefault="00A02B0A" w:rsidP="00A02B0A">
            <w:pPr>
              <w:pStyle w:val="ListParagraph"/>
              <w:ind w:left="0"/>
              <w:contextualSpacing w:val="0"/>
              <w:jc w:val="lowKashida"/>
              <w:rPr>
                <w:rFonts w:ascii="DimaMoalem Black" w:hAnsi="DimaMoalem Black" w:cs="B Nazanin"/>
                <w:b/>
                <w:bCs/>
                <w:rtl/>
              </w:rPr>
            </w:pPr>
          </w:p>
          <w:p w:rsidR="00A02B0A" w:rsidRPr="000F1C57" w:rsidRDefault="00A02B0A" w:rsidP="00A02B0A">
            <w:pPr>
              <w:pStyle w:val="ListParagraph"/>
              <w:ind w:left="0"/>
              <w:contextualSpacing w:val="0"/>
              <w:jc w:val="lowKashida"/>
              <w:rPr>
                <w:rFonts w:ascii="DimaMoalem Black" w:hAnsi="DimaMoalem Black" w:cs="B Nazanin"/>
                <w:b/>
                <w:bCs/>
                <w:rtl/>
              </w:rPr>
            </w:pPr>
          </w:p>
        </w:tc>
        <w:tc>
          <w:tcPr>
            <w:tcW w:w="691" w:type="dxa"/>
          </w:tcPr>
          <w:p w:rsidR="00CA6155" w:rsidRPr="000F1C57" w:rsidRDefault="004059B1" w:rsidP="00CA6155">
            <w:pPr>
              <w:jc w:val="center"/>
              <w:rPr>
                <w:rFonts w:ascii="DimaMoalem Black" w:hAnsi="DimaMoalem Black" w:cs="B Nazanin"/>
                <w:b/>
                <w:bCs/>
                <w:rtl/>
                <w:lang w:bidi="fa-IR"/>
              </w:rPr>
            </w:pPr>
            <w:r w:rsidRPr="000F1C57">
              <w:rPr>
                <w:rFonts w:ascii="DimaMoalem Black" w:hAnsi="DimaMoalem Black" w:cs="B Nazanin"/>
                <w:b/>
                <w:bCs/>
                <w:rtl/>
                <w:lang w:bidi="fa-IR"/>
              </w:rPr>
              <w:t>5/1</w:t>
            </w:r>
          </w:p>
        </w:tc>
      </w:tr>
      <w:tr w:rsidR="007C5CA8" w:rsidRPr="000F1C57" w:rsidTr="00B451EB">
        <w:trPr>
          <w:trHeight w:val="337"/>
        </w:trPr>
        <w:tc>
          <w:tcPr>
            <w:tcW w:w="638" w:type="dxa"/>
          </w:tcPr>
          <w:p w:rsidR="00CA6155" w:rsidRPr="000F1C57" w:rsidRDefault="000C713A" w:rsidP="00EB0FF0">
            <w:pPr>
              <w:jc w:val="center"/>
              <w:rPr>
                <w:rFonts w:ascii="DimaMoalem Black" w:hAnsi="DimaMoalem Black" w:cs="B Nazanin"/>
                <w:b/>
                <w:bCs/>
                <w:rtl/>
                <w:lang w:bidi="fa-IR"/>
              </w:rPr>
            </w:pPr>
            <w:r w:rsidRPr="000F1C57">
              <w:rPr>
                <w:rFonts w:ascii="DimaMoalem Black" w:hAnsi="DimaMoalem Black" w:cs="B Nazanin"/>
                <w:b/>
                <w:bCs/>
                <w:rtl/>
                <w:lang w:bidi="fa-IR"/>
              </w:rPr>
              <w:t>1</w:t>
            </w:r>
            <w:r w:rsidR="00EB0FF0" w:rsidRPr="000F1C57">
              <w:rPr>
                <w:rFonts w:ascii="DimaMoalem Black" w:hAnsi="DimaMoalem Black" w:cs="B Nazanin"/>
                <w:b/>
                <w:bCs/>
                <w:rtl/>
                <w:lang w:bidi="fa-IR"/>
              </w:rPr>
              <w:t>3</w:t>
            </w:r>
          </w:p>
        </w:tc>
        <w:tc>
          <w:tcPr>
            <w:tcW w:w="9687" w:type="dxa"/>
          </w:tcPr>
          <w:p w:rsidR="00A02B0A" w:rsidRDefault="00D23241" w:rsidP="006327F8">
            <w:pPr>
              <w:jc w:val="lowKashida"/>
              <w:rPr>
                <w:rFonts w:ascii="DimaMoalem Black" w:hAnsi="DimaMoalem Black" w:cs="B Nazanin"/>
                <w:b/>
                <w:bCs/>
                <w:rtl/>
                <w:lang w:bidi="fa-IR"/>
              </w:rPr>
            </w:pPr>
            <w:r>
              <w:rPr>
                <w:rFonts w:ascii="DimaMoalem Black" w:hAnsi="DimaMoalem Black" w:cs="B Nazanin" w:hint="cs"/>
                <w:b/>
                <w:bCs/>
                <w:rtl/>
                <w:lang w:bidi="fa-IR"/>
              </w:rPr>
              <w:t xml:space="preserve">قطر مقطع سیمی </w:t>
            </w:r>
            <w:r w:rsidR="008F17F9" w:rsidRPr="00D23241">
              <w:rPr>
                <w:rFonts w:ascii="DimaMoalem Black" w:hAnsi="DimaMoalem Black" w:cs="B Nazanin"/>
                <w:b/>
                <w:bCs/>
                <w:noProof/>
                <w:position w:val="-8"/>
                <w:lang w:bidi="fa-IR"/>
              </w:rPr>
              <w:object w:dxaOrig="480" w:dyaOrig="240">
                <v:shape id="_x0000_i1060" type="#_x0000_t75" style="width:23.8pt;height:12.2pt" o:ole="">
                  <v:imagedata r:id="rId76" o:title=""/>
                </v:shape>
                <o:OLEObject Type="Embed" ProgID="Equation.DSMT4" ShapeID="_x0000_i1060" DrawAspect="Content" ObjectID="_1702561500" r:id="rId77"/>
              </w:object>
            </w:r>
            <w:r>
              <w:rPr>
                <w:rFonts w:ascii="DimaMoalem Black" w:hAnsi="DimaMoalem Black" w:cs="B Nazanin"/>
                <w:b/>
                <w:bCs/>
                <w:rtl/>
                <w:lang w:bidi="fa-IR"/>
              </w:rPr>
              <w:t xml:space="preserve"> </w:t>
            </w:r>
            <w:r w:rsidR="00D829A6">
              <w:rPr>
                <w:rFonts w:ascii="DimaMoalem Black" w:hAnsi="DimaMoalem Black" w:cs="B Nazanin" w:hint="cs"/>
                <w:b/>
                <w:bCs/>
                <w:rtl/>
                <w:lang w:bidi="fa-IR"/>
              </w:rPr>
              <w:t xml:space="preserve">و جرم آن </w:t>
            </w:r>
            <w:r w:rsidR="008F17F9" w:rsidRPr="00D829A6">
              <w:rPr>
                <w:rFonts w:ascii="DimaMoalem Black" w:hAnsi="DimaMoalem Black" w:cs="B Nazanin"/>
                <w:b/>
                <w:bCs/>
                <w:noProof/>
                <w:position w:val="-10"/>
                <w:lang w:bidi="fa-IR"/>
              </w:rPr>
              <w:object w:dxaOrig="580" w:dyaOrig="260">
                <v:shape id="_x0000_i1061" type="#_x0000_t75" style="width:29.3pt;height:12.2pt" o:ole="">
                  <v:imagedata r:id="rId78" o:title=""/>
                </v:shape>
                <o:OLEObject Type="Embed" ProgID="Equation.DSMT4" ShapeID="_x0000_i1061" DrawAspect="Content" ObjectID="_1702561501" r:id="rId79"/>
              </w:object>
            </w:r>
            <w:r w:rsidR="00D829A6">
              <w:rPr>
                <w:rFonts w:ascii="DimaMoalem Black" w:hAnsi="DimaMoalem Black" w:cs="B Nazanin"/>
                <w:b/>
                <w:bCs/>
                <w:rtl/>
                <w:lang w:bidi="fa-IR"/>
              </w:rPr>
              <w:t xml:space="preserve"> </w:t>
            </w:r>
            <w:r w:rsidR="00D829A6">
              <w:rPr>
                <w:rFonts w:ascii="DimaMoalem Black" w:hAnsi="DimaMoalem Black" w:cs="B Nazanin" w:hint="cs"/>
                <w:b/>
                <w:bCs/>
                <w:rtl/>
                <w:lang w:bidi="fa-IR"/>
              </w:rPr>
              <w:t xml:space="preserve">می‌باشد. مقاومت قطعه‌ای از این سیم </w:t>
            </w:r>
            <w:r w:rsidR="008F17F9" w:rsidRPr="00D829A6">
              <w:rPr>
                <w:rFonts w:ascii="DimaMoalem Black" w:hAnsi="DimaMoalem Black" w:cs="B Nazanin"/>
                <w:b/>
                <w:bCs/>
                <w:noProof/>
                <w:position w:val="-8"/>
                <w:lang w:bidi="fa-IR"/>
              </w:rPr>
              <w:object w:dxaOrig="680" w:dyaOrig="340">
                <v:shape id="_x0000_i1062" type="#_x0000_t75" style="width:34.15pt;height:17.7pt" o:ole="">
                  <v:imagedata r:id="rId80" o:title=""/>
                </v:shape>
                <o:OLEObject Type="Embed" ProgID="Equation.DSMT4" ShapeID="_x0000_i1062" DrawAspect="Content" ObjectID="_1702561502" r:id="rId81"/>
              </w:object>
            </w:r>
            <w:r w:rsidR="00D829A6">
              <w:rPr>
                <w:rFonts w:ascii="DimaMoalem Black" w:hAnsi="DimaMoalem Black" w:cs="B Nazanin"/>
                <w:b/>
                <w:bCs/>
                <w:rtl/>
                <w:lang w:bidi="fa-IR"/>
              </w:rPr>
              <w:t xml:space="preserve"> </w:t>
            </w:r>
            <w:r w:rsidR="00D829A6">
              <w:rPr>
                <w:rFonts w:ascii="DimaMoalem Black" w:hAnsi="DimaMoalem Black" w:cs="B Nazanin" w:hint="cs"/>
                <w:b/>
                <w:bCs/>
                <w:rtl/>
                <w:lang w:bidi="fa-IR"/>
              </w:rPr>
              <w:t xml:space="preserve">و مقاومت ویژه آن </w:t>
            </w:r>
            <w:r w:rsidR="008F17F9" w:rsidRPr="00D829A6">
              <w:rPr>
                <w:rFonts w:ascii="DimaMoalem Black" w:hAnsi="DimaMoalem Black" w:cs="B Nazanin"/>
                <w:b/>
                <w:bCs/>
                <w:noProof/>
                <w:position w:val="-8"/>
                <w:lang w:bidi="fa-IR"/>
              </w:rPr>
              <w:object w:dxaOrig="1280" w:dyaOrig="340">
                <v:shape id="_x0000_i1063" type="#_x0000_t75" style="width:63.45pt;height:17.7pt" o:ole="">
                  <v:imagedata r:id="rId82" o:title=""/>
                </v:shape>
                <o:OLEObject Type="Embed" ProgID="Equation.DSMT4" ShapeID="_x0000_i1063" DrawAspect="Content" ObjectID="_1702561503" r:id="rId83"/>
              </w:object>
            </w:r>
            <w:r w:rsidR="00D829A6">
              <w:rPr>
                <w:rFonts w:ascii="DimaMoalem Black" w:hAnsi="DimaMoalem Black" w:cs="B Nazanin" w:hint="cs"/>
                <w:b/>
                <w:bCs/>
                <w:rtl/>
                <w:lang w:bidi="fa-IR"/>
              </w:rPr>
              <w:t xml:space="preserve"> می‌باشد. چگالی سیم چند گرم بر سانتی‌متر مکعب است؟ </w:t>
            </w:r>
            <w:r w:rsidR="008F17F9" w:rsidRPr="006327F8">
              <w:rPr>
                <w:rFonts w:ascii="DimaMoalem Black" w:hAnsi="DimaMoalem Black" w:cs="B Nazanin"/>
                <w:b/>
                <w:bCs/>
                <w:noProof/>
                <w:position w:val="-10"/>
                <w:lang w:bidi="fa-IR"/>
              </w:rPr>
              <w:object w:dxaOrig="800" w:dyaOrig="320">
                <v:shape id="_x0000_i1064" type="#_x0000_t75" style="width:40.25pt;height:16.45pt" o:ole="">
                  <v:imagedata r:id="rId84" o:title=""/>
                </v:shape>
                <o:OLEObject Type="Embed" ProgID="Equation.DSMT4" ShapeID="_x0000_i1064" DrawAspect="Content" ObjectID="_1702561504" r:id="rId85"/>
              </w:object>
            </w:r>
            <w:r w:rsidR="006327F8">
              <w:rPr>
                <w:rFonts w:ascii="DimaMoalem Black" w:hAnsi="DimaMoalem Black" w:cs="B Nazanin"/>
                <w:b/>
                <w:bCs/>
                <w:rtl/>
                <w:lang w:bidi="fa-IR"/>
              </w:rPr>
              <w:t xml:space="preserve"> </w:t>
            </w:r>
          </w:p>
          <w:p w:rsidR="00F53E20" w:rsidRDefault="00F53E20" w:rsidP="00A02B0A">
            <w:pPr>
              <w:jc w:val="lowKashida"/>
              <w:rPr>
                <w:rFonts w:ascii="DimaMoalem Black" w:hAnsi="DimaMoalem Black" w:cs="B Nazanin"/>
                <w:b/>
                <w:bCs/>
                <w:rtl/>
                <w:lang w:bidi="fa-IR"/>
              </w:rPr>
            </w:pPr>
          </w:p>
          <w:p w:rsidR="00223F8E" w:rsidRPr="000F1C57" w:rsidRDefault="00223F8E" w:rsidP="00A02B0A">
            <w:pPr>
              <w:jc w:val="lowKashida"/>
              <w:rPr>
                <w:rFonts w:ascii="DimaMoalem Black" w:hAnsi="DimaMoalem Black" w:cs="B Nazanin"/>
                <w:b/>
                <w:bCs/>
                <w:rtl/>
                <w:lang w:bidi="fa-IR"/>
              </w:rPr>
            </w:pPr>
          </w:p>
          <w:p w:rsidR="004059B1" w:rsidRPr="000F1C57" w:rsidRDefault="004059B1" w:rsidP="00A02B0A">
            <w:pPr>
              <w:jc w:val="lowKashida"/>
              <w:rPr>
                <w:rFonts w:ascii="DimaMoalem Black" w:hAnsi="DimaMoalem Black" w:cs="B Nazanin"/>
                <w:b/>
                <w:bCs/>
                <w:rtl/>
                <w:lang w:bidi="fa-IR"/>
              </w:rPr>
            </w:pPr>
          </w:p>
          <w:p w:rsidR="00655D3B" w:rsidRDefault="00655D3B" w:rsidP="00A02B0A">
            <w:pPr>
              <w:pStyle w:val="ListParagraph"/>
              <w:ind w:left="0"/>
              <w:jc w:val="lowKashida"/>
              <w:rPr>
                <w:rFonts w:ascii="DimaMoalem Black" w:hAnsi="DimaMoalem Black" w:cs="B Nazanin"/>
                <w:b/>
                <w:bCs/>
                <w:rtl/>
              </w:rPr>
            </w:pPr>
          </w:p>
          <w:p w:rsidR="00CA243A" w:rsidRDefault="00CA243A" w:rsidP="00A02B0A">
            <w:pPr>
              <w:pStyle w:val="ListParagraph"/>
              <w:ind w:left="0"/>
              <w:jc w:val="lowKashida"/>
              <w:rPr>
                <w:rFonts w:ascii="DimaMoalem Black" w:hAnsi="DimaMoalem Black" w:cs="B Nazanin"/>
                <w:b/>
                <w:bCs/>
                <w:rtl/>
              </w:rPr>
            </w:pPr>
          </w:p>
          <w:p w:rsidR="00CA243A" w:rsidRDefault="00CA243A" w:rsidP="00A02B0A">
            <w:pPr>
              <w:pStyle w:val="ListParagraph"/>
              <w:ind w:left="0"/>
              <w:jc w:val="lowKashida"/>
              <w:rPr>
                <w:rFonts w:ascii="DimaMoalem Black" w:hAnsi="DimaMoalem Black" w:cs="B Nazanin"/>
                <w:b/>
                <w:bCs/>
                <w:rtl/>
              </w:rPr>
            </w:pPr>
          </w:p>
          <w:p w:rsidR="00CA243A" w:rsidRPr="000F1C57" w:rsidRDefault="00CA243A" w:rsidP="00A02B0A">
            <w:pPr>
              <w:pStyle w:val="ListParagraph"/>
              <w:ind w:left="0"/>
              <w:jc w:val="lowKashida"/>
              <w:rPr>
                <w:rFonts w:ascii="DimaMoalem Black" w:hAnsi="DimaMoalem Black" w:cs="B Nazanin"/>
                <w:b/>
                <w:bCs/>
                <w:rtl/>
              </w:rPr>
            </w:pPr>
          </w:p>
          <w:p w:rsidR="00655D3B" w:rsidRPr="000F1C57" w:rsidRDefault="00655D3B" w:rsidP="00A02B0A">
            <w:pPr>
              <w:pStyle w:val="ListParagraph"/>
              <w:ind w:left="0"/>
              <w:jc w:val="lowKashida"/>
              <w:rPr>
                <w:rFonts w:ascii="DimaMoalem Black" w:hAnsi="DimaMoalem Black" w:cs="B Nazanin"/>
                <w:b/>
                <w:bCs/>
                <w:rtl/>
              </w:rPr>
            </w:pPr>
          </w:p>
        </w:tc>
        <w:tc>
          <w:tcPr>
            <w:tcW w:w="691" w:type="dxa"/>
          </w:tcPr>
          <w:p w:rsidR="00CA6155" w:rsidRPr="000F1C57" w:rsidRDefault="00232528" w:rsidP="00CA6155">
            <w:pPr>
              <w:jc w:val="center"/>
              <w:rPr>
                <w:rFonts w:ascii="DimaMoalem Black" w:hAnsi="DimaMoalem Black" w:cs="B Nazanin"/>
                <w:b/>
                <w:bCs/>
                <w:rtl/>
                <w:lang w:bidi="fa-IR"/>
              </w:rPr>
            </w:pPr>
            <w:r w:rsidRPr="000F1C57">
              <w:rPr>
                <w:rFonts w:ascii="DimaMoalem Black" w:hAnsi="DimaMoalem Black" w:cs="B Nazanin"/>
                <w:b/>
                <w:bCs/>
                <w:rtl/>
                <w:lang w:bidi="fa-IR"/>
              </w:rPr>
              <w:t>25/1</w:t>
            </w:r>
          </w:p>
          <w:p w:rsidR="00B451EB" w:rsidRPr="000F1C57" w:rsidRDefault="00B451EB" w:rsidP="00CA6155">
            <w:pPr>
              <w:jc w:val="center"/>
              <w:rPr>
                <w:rFonts w:ascii="DimaMoalem Black" w:hAnsi="DimaMoalem Black" w:cs="B Nazanin"/>
                <w:b/>
                <w:bCs/>
                <w:rtl/>
                <w:lang w:bidi="fa-IR"/>
              </w:rPr>
            </w:pPr>
          </w:p>
          <w:p w:rsidR="00B451EB" w:rsidRPr="000F1C57" w:rsidRDefault="00B451EB" w:rsidP="00CA6155">
            <w:pPr>
              <w:jc w:val="center"/>
              <w:rPr>
                <w:rFonts w:ascii="DimaMoalem Black" w:hAnsi="DimaMoalem Black" w:cs="B Nazanin"/>
                <w:b/>
                <w:bCs/>
                <w:rtl/>
                <w:lang w:bidi="fa-IR"/>
              </w:rPr>
            </w:pPr>
          </w:p>
          <w:p w:rsidR="00804B90" w:rsidRPr="000F1C57" w:rsidRDefault="00804B90" w:rsidP="00CA6155">
            <w:pPr>
              <w:jc w:val="center"/>
              <w:rPr>
                <w:rFonts w:ascii="DimaMoalem Black" w:hAnsi="DimaMoalem Black" w:cs="B Nazanin"/>
                <w:b/>
                <w:bCs/>
                <w:rtl/>
                <w:lang w:bidi="fa-IR"/>
              </w:rPr>
            </w:pPr>
          </w:p>
          <w:p w:rsidR="00804B90" w:rsidRPr="000F1C57" w:rsidRDefault="00804B90" w:rsidP="00804B90">
            <w:pPr>
              <w:rPr>
                <w:rFonts w:ascii="DimaMoalem Black" w:hAnsi="DimaMoalem Black" w:cs="B Nazanin"/>
                <w:b/>
                <w:bCs/>
                <w:rtl/>
                <w:lang w:bidi="fa-IR"/>
              </w:rPr>
            </w:pPr>
          </w:p>
          <w:p w:rsidR="00B451EB" w:rsidRPr="000F1C57" w:rsidRDefault="00B451EB" w:rsidP="00A02B0A">
            <w:pPr>
              <w:rPr>
                <w:rFonts w:ascii="DimaMoalem Black" w:hAnsi="DimaMoalem Black" w:cs="B Nazanin"/>
                <w:b/>
                <w:bCs/>
                <w:rtl/>
                <w:lang w:bidi="fa-IR"/>
              </w:rPr>
            </w:pPr>
          </w:p>
        </w:tc>
      </w:tr>
      <w:tr w:rsidR="007C5CA8" w:rsidRPr="000F1C57" w:rsidTr="00B451EB">
        <w:trPr>
          <w:trHeight w:val="1365"/>
        </w:trPr>
        <w:tc>
          <w:tcPr>
            <w:tcW w:w="638" w:type="dxa"/>
          </w:tcPr>
          <w:p w:rsidR="004059B1" w:rsidRPr="000F1C57" w:rsidRDefault="004059B1" w:rsidP="00EB0FF0">
            <w:pPr>
              <w:jc w:val="center"/>
              <w:rPr>
                <w:rFonts w:ascii="DimaMoalem Black" w:hAnsi="DimaMoalem Black" w:cs="B Nazanin"/>
                <w:b/>
                <w:bCs/>
                <w:rtl/>
                <w:lang w:bidi="fa-IR"/>
              </w:rPr>
            </w:pPr>
            <w:r w:rsidRPr="000F1C57">
              <w:rPr>
                <w:rFonts w:ascii="DimaMoalem Black" w:hAnsi="DimaMoalem Black" w:cs="B Nazanin"/>
                <w:b/>
                <w:bCs/>
                <w:rtl/>
                <w:lang w:bidi="fa-IR"/>
              </w:rPr>
              <w:lastRenderedPageBreak/>
              <w:t>1</w:t>
            </w:r>
            <w:r w:rsidR="00EB0FF0" w:rsidRPr="000F1C57">
              <w:rPr>
                <w:rFonts w:ascii="DimaMoalem Black" w:hAnsi="DimaMoalem Black" w:cs="B Nazanin"/>
                <w:b/>
                <w:bCs/>
                <w:rtl/>
                <w:lang w:bidi="fa-IR"/>
              </w:rPr>
              <w:t>4</w:t>
            </w:r>
          </w:p>
        </w:tc>
        <w:tc>
          <w:tcPr>
            <w:tcW w:w="9687" w:type="dxa"/>
          </w:tcPr>
          <w:p w:rsidR="00A02B0A" w:rsidRDefault="00A02B0A" w:rsidP="007C5CA8">
            <w:pPr>
              <w:jc w:val="lowKashida"/>
              <w:rPr>
                <w:rFonts w:ascii="DimaMoalem Black" w:hAnsi="DimaMoalem Black" w:cs="B Nazanin"/>
                <w:b/>
                <w:bCs/>
                <w:rtl/>
                <w:lang w:bidi="fa-IR"/>
              </w:rPr>
            </w:pPr>
            <w:r w:rsidRPr="000F1C57">
              <w:rPr>
                <w:rFonts w:ascii="DimaMoalem Black" w:hAnsi="DimaMoalem Black" w:cs="B Nazanin"/>
                <w:b/>
                <w:bCs/>
                <w:rtl/>
                <w:lang w:bidi="fa-IR"/>
              </w:rPr>
              <w:t>الف)</w:t>
            </w:r>
            <w:r w:rsidR="007C5CA8">
              <w:rPr>
                <w:rFonts w:ascii="DimaMoalem Black" w:hAnsi="DimaMoalem Black" w:cs="B Nazanin" w:hint="cs"/>
                <w:b/>
                <w:bCs/>
                <w:rtl/>
                <w:lang w:bidi="fa-IR"/>
              </w:rPr>
              <w:t xml:space="preserve">از یک باتری با نیروی محرکه 6 ولت که در مدار قرار دارد، جریان </w:t>
            </w:r>
            <w:r w:rsidR="008F17F9" w:rsidRPr="007C5CA8">
              <w:rPr>
                <w:rFonts w:ascii="DimaMoalem Black" w:hAnsi="DimaMoalem Black" w:cs="B Nazanin"/>
                <w:b/>
                <w:bCs/>
                <w:noProof/>
                <w:position w:val="-8"/>
                <w:lang w:bidi="fa-IR"/>
              </w:rPr>
              <w:object w:dxaOrig="680" w:dyaOrig="300">
                <v:shape id="_x0000_i1065" type="#_x0000_t75" style="width:34.15pt;height:15.25pt" o:ole="">
                  <v:imagedata r:id="rId86" o:title=""/>
                </v:shape>
                <o:OLEObject Type="Embed" ProgID="Equation.DSMT4" ShapeID="_x0000_i1065" DrawAspect="Content" ObjectID="_1702561505" r:id="rId87"/>
              </w:object>
            </w:r>
            <w:r w:rsidR="007C5CA8">
              <w:rPr>
                <w:rFonts w:ascii="DimaMoalem Black" w:hAnsi="DimaMoalem Black" w:cs="B Nazanin"/>
                <w:b/>
                <w:bCs/>
                <w:rtl/>
                <w:lang w:bidi="fa-IR"/>
              </w:rPr>
              <w:t xml:space="preserve"> </w:t>
            </w:r>
            <w:r w:rsidR="007C5CA8">
              <w:rPr>
                <w:rFonts w:ascii="DimaMoalem Black" w:hAnsi="DimaMoalem Black" w:cs="B Nazanin" w:hint="cs"/>
                <w:b/>
                <w:bCs/>
                <w:rtl/>
                <w:lang w:bidi="fa-IR"/>
              </w:rPr>
              <w:t xml:space="preserve">می‌گذرد. این باتری در مدت یک دقیقه چند ژول کار بر روی بار مثبتی که از داخل آن عبور می‌کند، انجام می‌دهد؟ </w:t>
            </w:r>
          </w:p>
          <w:p w:rsidR="00A02B0A" w:rsidRDefault="00A02B0A" w:rsidP="00A02B0A">
            <w:pPr>
              <w:jc w:val="lowKashida"/>
              <w:rPr>
                <w:rFonts w:ascii="DimaMoalem Black" w:hAnsi="DimaMoalem Black" w:cs="B Nazanin"/>
                <w:b/>
                <w:bCs/>
                <w:rtl/>
              </w:rPr>
            </w:pPr>
          </w:p>
          <w:p w:rsidR="00A02B0A" w:rsidRPr="000F1C57" w:rsidRDefault="00A02B0A" w:rsidP="00A02B0A">
            <w:pPr>
              <w:jc w:val="lowKashida"/>
              <w:rPr>
                <w:rFonts w:ascii="DimaMoalem Black" w:hAnsi="DimaMoalem Black" w:cs="B Nazanin"/>
                <w:b/>
                <w:bCs/>
                <w:rtl/>
              </w:rPr>
            </w:pPr>
          </w:p>
          <w:p w:rsidR="00A02B0A" w:rsidRPr="000F1C57" w:rsidRDefault="00CB1644" w:rsidP="00A02B0A">
            <w:pPr>
              <w:jc w:val="lowKashida"/>
              <w:rPr>
                <w:rFonts w:ascii="DimaMoalem Black" w:hAnsi="DimaMoalem Black" w:cs="B Nazanin"/>
                <w:b/>
                <w:bCs/>
                <w:rtl/>
                <w:lang w:bidi="fa-IR"/>
              </w:rPr>
            </w:pPr>
            <w:r>
              <w:rPr>
                <w:rFonts w:ascii="DimaMoalem Black" w:hAnsi="DimaMoalem Black" w:cs="B Nazanin"/>
                <w:b/>
                <w:bCs/>
                <w:noProof/>
                <w:rtl/>
              </w:rPr>
              <w:object w:dxaOrig="1440" w:dyaOrig="1440">
                <v:shape id="_x0000_s1584" type="#_x0000_t75" style="position:absolute;left:0;text-align:left;margin-left:5.5pt;margin-top:19.8pt;width:112.4pt;height:115.1pt;z-index:251661312;mso-position-horizontal-relative:text;mso-position-vertical-relative:text;mso-width-relative:page;mso-height-relative:page" wrapcoords="-130 0 -130 21473 21600 21473 21600 0 -130 0">
                  <v:imagedata r:id="rId88" o:title=""/>
                  <w10:wrap type="tight"/>
                </v:shape>
                <o:OLEObject Type="Embed" ProgID="PBrush" ShapeID="_x0000_s1584" DrawAspect="Content" ObjectID="_1702561513" r:id="rId89"/>
              </w:object>
            </w:r>
            <w:r w:rsidR="00A02B0A" w:rsidRPr="000F1C57">
              <w:rPr>
                <w:rFonts w:ascii="DimaMoalem Black" w:hAnsi="DimaMoalem Black" w:cs="B Nazanin"/>
                <w:b/>
                <w:bCs/>
                <w:rtl/>
                <w:lang w:bidi="fa-IR"/>
              </w:rPr>
              <w:t xml:space="preserve">ب)دانش آموزی پس از ثبت نتایح بدست آمده، در طراحی یک آزمایش، نمودار تغییرات ولتاژ دو سر مولد را بر حسب جریان عبوری از آن به صورت روبرو رسم می‌کند. مقاومت درونی مولد چند اهم است؟ </w:t>
            </w:r>
          </w:p>
          <w:p w:rsidR="00A02B0A" w:rsidRPr="000F1C57" w:rsidRDefault="00A02B0A" w:rsidP="00A02B0A">
            <w:pPr>
              <w:jc w:val="lowKashida"/>
              <w:rPr>
                <w:rFonts w:ascii="DimaMoalem Black" w:hAnsi="DimaMoalem Black" w:cs="B Nazanin"/>
                <w:b/>
                <w:bCs/>
                <w:rtl/>
                <w:lang w:bidi="fa-IR"/>
              </w:rPr>
            </w:pPr>
          </w:p>
          <w:p w:rsidR="004059B1" w:rsidRPr="000F1C57" w:rsidRDefault="00A02B0A" w:rsidP="00A02B0A">
            <w:pPr>
              <w:jc w:val="lowKashida"/>
              <w:rPr>
                <w:rFonts w:ascii="DimaMoalem Black" w:hAnsi="DimaMoalem Black" w:cs="B Nazanin"/>
                <w:b/>
                <w:bCs/>
                <w:rtl/>
                <w:lang w:bidi="fa-IR"/>
              </w:rPr>
            </w:pPr>
            <w:r w:rsidRPr="000F1C57">
              <w:rPr>
                <w:rFonts w:ascii="DimaMoalem Black" w:hAnsi="DimaMoalem Black" w:cs="B Nazanin"/>
                <w:b/>
                <w:bCs/>
                <w:rtl/>
                <w:lang w:bidi="fa-IR"/>
              </w:rPr>
              <w:t xml:space="preserve"> </w:t>
            </w:r>
          </w:p>
          <w:p w:rsidR="00655D3B" w:rsidRPr="000F1C57" w:rsidRDefault="00655D3B" w:rsidP="00A02B0A">
            <w:pPr>
              <w:pStyle w:val="a"/>
              <w:spacing w:line="216" w:lineRule="auto"/>
              <w:jc w:val="lowKashida"/>
              <w:rPr>
                <w:rFonts w:ascii="DimaMoalem Black" w:hAnsi="DimaMoalem Black" w:cs="B Nazanin"/>
                <w:sz w:val="24"/>
                <w:szCs w:val="24"/>
                <w:rtl/>
              </w:rPr>
            </w:pPr>
          </w:p>
          <w:p w:rsidR="009C0514" w:rsidRPr="000F1C57" w:rsidRDefault="009C0514" w:rsidP="00A02B0A">
            <w:pPr>
              <w:pStyle w:val="a"/>
              <w:spacing w:line="216" w:lineRule="auto"/>
              <w:jc w:val="lowKashida"/>
              <w:rPr>
                <w:rFonts w:ascii="DimaMoalem Black" w:hAnsi="DimaMoalem Black" w:cs="B Nazanin"/>
                <w:sz w:val="24"/>
                <w:szCs w:val="24"/>
                <w:rtl/>
              </w:rPr>
            </w:pPr>
          </w:p>
          <w:p w:rsidR="00655D3B" w:rsidRPr="000F1C57" w:rsidRDefault="00655D3B" w:rsidP="00A02B0A">
            <w:pPr>
              <w:pStyle w:val="a"/>
              <w:spacing w:line="216" w:lineRule="auto"/>
              <w:jc w:val="lowKashida"/>
              <w:rPr>
                <w:rFonts w:ascii="DimaMoalem Black" w:hAnsi="DimaMoalem Black" w:cs="B Nazanin"/>
                <w:sz w:val="24"/>
                <w:szCs w:val="24"/>
                <w:rtl/>
              </w:rPr>
            </w:pPr>
          </w:p>
          <w:p w:rsidR="00655D3B" w:rsidRPr="000F1C57" w:rsidRDefault="00655D3B" w:rsidP="00A02B0A">
            <w:pPr>
              <w:pStyle w:val="a"/>
              <w:spacing w:line="216" w:lineRule="auto"/>
              <w:jc w:val="lowKashida"/>
              <w:rPr>
                <w:rFonts w:ascii="DimaMoalem Black" w:hAnsi="DimaMoalem Black" w:cs="B Nazanin"/>
                <w:sz w:val="24"/>
                <w:szCs w:val="24"/>
              </w:rPr>
            </w:pPr>
          </w:p>
        </w:tc>
        <w:tc>
          <w:tcPr>
            <w:tcW w:w="691" w:type="dxa"/>
          </w:tcPr>
          <w:p w:rsidR="00A02B0A" w:rsidRDefault="00AE70FF" w:rsidP="004059B1">
            <w:pPr>
              <w:jc w:val="center"/>
              <w:rPr>
                <w:rFonts w:ascii="DimaMoalem Black" w:hAnsi="DimaMoalem Black" w:cs="B Nazanin"/>
                <w:b/>
                <w:bCs/>
                <w:rtl/>
                <w:lang w:bidi="fa-IR"/>
              </w:rPr>
            </w:pPr>
            <w:r>
              <w:rPr>
                <w:rFonts w:ascii="DimaMoalem Black" w:hAnsi="DimaMoalem Black" w:cs="B Nazanin" w:hint="cs"/>
                <w:b/>
                <w:bCs/>
                <w:rtl/>
                <w:lang w:bidi="fa-IR"/>
              </w:rPr>
              <w:t>5</w:t>
            </w:r>
            <w:r w:rsidR="004059B1" w:rsidRPr="000F1C57">
              <w:rPr>
                <w:rFonts w:ascii="DimaMoalem Black" w:hAnsi="DimaMoalem Black" w:cs="B Nazanin"/>
                <w:b/>
                <w:bCs/>
                <w:rtl/>
                <w:lang w:bidi="fa-IR"/>
              </w:rPr>
              <w:t>/1</w:t>
            </w:r>
          </w:p>
          <w:p w:rsidR="00A02B0A" w:rsidRPr="00A02B0A" w:rsidRDefault="00A02B0A" w:rsidP="00A02B0A">
            <w:pPr>
              <w:rPr>
                <w:rFonts w:ascii="DimaMoalem Black" w:hAnsi="DimaMoalem Black" w:cs="B Nazanin"/>
                <w:rtl/>
                <w:lang w:bidi="fa-IR"/>
              </w:rPr>
            </w:pPr>
          </w:p>
          <w:p w:rsidR="00A02B0A" w:rsidRPr="00A02B0A" w:rsidRDefault="00A02B0A" w:rsidP="00A02B0A">
            <w:pPr>
              <w:rPr>
                <w:rFonts w:ascii="DimaMoalem Black" w:hAnsi="DimaMoalem Black" w:cs="B Nazanin"/>
                <w:rtl/>
                <w:lang w:bidi="fa-IR"/>
              </w:rPr>
            </w:pPr>
          </w:p>
          <w:p w:rsidR="00A02B0A" w:rsidRPr="00A02B0A" w:rsidRDefault="00A02B0A" w:rsidP="00A02B0A">
            <w:pPr>
              <w:rPr>
                <w:rFonts w:ascii="DimaMoalem Black" w:hAnsi="DimaMoalem Black" w:cs="B Nazanin"/>
                <w:rtl/>
                <w:lang w:bidi="fa-IR"/>
              </w:rPr>
            </w:pPr>
          </w:p>
          <w:p w:rsidR="00A02B0A" w:rsidRPr="00A02B0A" w:rsidRDefault="00A02B0A" w:rsidP="00A02B0A">
            <w:pPr>
              <w:rPr>
                <w:rFonts w:ascii="DimaMoalem Black" w:hAnsi="DimaMoalem Black" w:cs="B Nazanin"/>
                <w:rtl/>
                <w:lang w:bidi="fa-IR"/>
              </w:rPr>
            </w:pPr>
          </w:p>
          <w:p w:rsidR="00A02B0A" w:rsidRPr="00A02B0A" w:rsidRDefault="00A02B0A" w:rsidP="00A02B0A">
            <w:pPr>
              <w:rPr>
                <w:rFonts w:ascii="DimaMoalem Black" w:hAnsi="DimaMoalem Black" w:cs="B Nazanin"/>
                <w:rtl/>
                <w:lang w:bidi="fa-IR"/>
              </w:rPr>
            </w:pPr>
          </w:p>
          <w:p w:rsidR="00A02B0A" w:rsidRDefault="00A02B0A" w:rsidP="00A02B0A">
            <w:pPr>
              <w:rPr>
                <w:rFonts w:ascii="DimaMoalem Black" w:hAnsi="DimaMoalem Black" w:cs="B Nazanin"/>
                <w:rtl/>
                <w:lang w:bidi="fa-IR"/>
              </w:rPr>
            </w:pPr>
          </w:p>
          <w:p w:rsidR="004059B1" w:rsidRPr="00A02B0A" w:rsidRDefault="00A02B0A" w:rsidP="00A02B0A">
            <w:pPr>
              <w:jc w:val="center"/>
              <w:rPr>
                <w:rFonts w:ascii="DimaMoalem Black" w:hAnsi="DimaMoalem Black" w:cs="B Nazanin"/>
                <w:b/>
                <w:bCs/>
                <w:rtl/>
                <w:lang w:bidi="fa-IR"/>
              </w:rPr>
            </w:pPr>
            <w:r w:rsidRPr="00A02B0A">
              <w:rPr>
                <w:rFonts w:ascii="DimaMoalem Black" w:hAnsi="DimaMoalem Black" w:cs="B Nazanin" w:hint="cs"/>
                <w:b/>
                <w:bCs/>
                <w:rtl/>
                <w:lang w:bidi="fa-IR"/>
              </w:rPr>
              <w:t>1</w:t>
            </w:r>
          </w:p>
        </w:tc>
      </w:tr>
      <w:tr w:rsidR="007C5CA8" w:rsidRPr="000F1C57" w:rsidTr="00B451EB">
        <w:trPr>
          <w:trHeight w:val="2066"/>
        </w:trPr>
        <w:tc>
          <w:tcPr>
            <w:tcW w:w="638" w:type="dxa"/>
          </w:tcPr>
          <w:p w:rsidR="004059B1" w:rsidRPr="000F1C57" w:rsidRDefault="004059B1" w:rsidP="00EB0FF0">
            <w:pPr>
              <w:jc w:val="center"/>
              <w:rPr>
                <w:rFonts w:ascii="DimaMoalem Black" w:hAnsi="DimaMoalem Black" w:cs="B Nazanin"/>
                <w:b/>
                <w:bCs/>
                <w:rtl/>
                <w:lang w:bidi="fa-IR"/>
              </w:rPr>
            </w:pPr>
            <w:r w:rsidRPr="000F1C57">
              <w:rPr>
                <w:rFonts w:ascii="DimaMoalem Black" w:hAnsi="DimaMoalem Black" w:cs="B Nazanin"/>
                <w:b/>
                <w:bCs/>
                <w:rtl/>
                <w:lang w:bidi="fa-IR"/>
              </w:rPr>
              <w:t>1</w:t>
            </w:r>
            <w:r w:rsidR="00EB0FF0" w:rsidRPr="000F1C57">
              <w:rPr>
                <w:rFonts w:ascii="DimaMoalem Black" w:hAnsi="DimaMoalem Black" w:cs="B Nazanin"/>
                <w:b/>
                <w:bCs/>
                <w:rtl/>
                <w:lang w:bidi="fa-IR"/>
              </w:rPr>
              <w:t>5</w:t>
            </w:r>
          </w:p>
        </w:tc>
        <w:tc>
          <w:tcPr>
            <w:tcW w:w="9687" w:type="dxa"/>
          </w:tcPr>
          <w:p w:rsidR="009C0514" w:rsidRDefault="00C909C6" w:rsidP="00C909C6">
            <w:pPr>
              <w:jc w:val="lowKashida"/>
              <w:rPr>
                <w:rFonts w:ascii="DimaMoalem Black" w:hAnsi="DimaMoalem Black" w:cs="B Nazanin"/>
                <w:b/>
                <w:bCs/>
                <w:rtl/>
                <w:lang w:bidi="fa-IR"/>
              </w:rPr>
            </w:pPr>
            <w:r w:rsidRPr="00C909C6">
              <w:rPr>
                <w:rFonts w:ascii="DimaMoalem Black" w:hAnsi="DimaMoalem Black" w:cs="B Nazanin" w:hint="cs"/>
                <w:b/>
                <w:bCs/>
                <w:noProof/>
                <w:rtl/>
              </w:rPr>
              <w:drawing>
                <wp:anchor distT="0" distB="0" distL="114300" distR="114300" simplePos="0" relativeHeight="251745280" behindDoc="1" locked="0" layoutInCell="1" allowOverlap="1" wp14:anchorId="750BA609" wp14:editId="5AEDAE97">
                  <wp:simplePos x="0" y="0"/>
                  <wp:positionH relativeFrom="column">
                    <wp:posOffset>-21590</wp:posOffset>
                  </wp:positionH>
                  <wp:positionV relativeFrom="paragraph">
                    <wp:posOffset>313690</wp:posOffset>
                  </wp:positionV>
                  <wp:extent cx="2476500" cy="990600"/>
                  <wp:effectExtent l="0" t="0" r="0" b="0"/>
                  <wp:wrapTight wrapText="bothSides">
                    <wp:wrapPolygon edited="0">
                      <wp:start x="0" y="0"/>
                      <wp:lineTo x="0" y="21185"/>
                      <wp:lineTo x="21434" y="21185"/>
                      <wp:lineTo x="21434"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476500" cy="990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829A6">
              <w:rPr>
                <w:rFonts w:ascii="DimaMoalem Black" w:hAnsi="DimaMoalem Black" w:cs="B Nazanin" w:hint="cs"/>
                <w:b/>
                <w:bCs/>
                <w:rtl/>
                <w:lang w:bidi="fa-IR"/>
              </w:rPr>
              <w:t xml:space="preserve">در مدار زیر، اختلاف پتانسیل دو سر مقاومتی که بیشترین توان در آن تلف می‌شود، </w:t>
            </w:r>
            <w:r w:rsidR="008F17F9" w:rsidRPr="00D829A6">
              <w:rPr>
                <w:rFonts w:ascii="DimaMoalem Black" w:hAnsi="DimaMoalem Black" w:cs="B Nazanin"/>
                <w:b/>
                <w:bCs/>
                <w:noProof/>
                <w:position w:val="-8"/>
                <w:lang w:bidi="fa-IR"/>
              </w:rPr>
              <w:object w:dxaOrig="460" w:dyaOrig="240">
                <v:shape id="_x0000_i1067" type="#_x0000_t75" style="width:23.2pt;height:12.2pt" o:ole="">
                  <v:imagedata r:id="rId91" o:title=""/>
                </v:shape>
                <o:OLEObject Type="Embed" ProgID="Equation.DSMT4" ShapeID="_x0000_i1067" DrawAspect="Content" ObjectID="_1702561506" r:id="rId92"/>
              </w:object>
            </w:r>
            <w:r w:rsidR="00D829A6">
              <w:rPr>
                <w:rFonts w:ascii="DimaMoalem Black" w:hAnsi="DimaMoalem Black" w:cs="B Nazanin"/>
                <w:b/>
                <w:bCs/>
                <w:rtl/>
                <w:lang w:bidi="fa-IR"/>
              </w:rPr>
              <w:t xml:space="preserve"> </w:t>
            </w:r>
            <w:r>
              <w:rPr>
                <w:rFonts w:ascii="DimaMoalem Black" w:hAnsi="DimaMoalem Black" w:cs="B Nazanin" w:hint="cs"/>
                <w:b/>
                <w:bCs/>
                <w:rtl/>
                <w:lang w:bidi="fa-IR"/>
              </w:rPr>
              <w:t xml:space="preserve">است. جریان عبوری از مقاومت </w:t>
            </w:r>
            <w:r w:rsidR="008F17F9" w:rsidRPr="00C909C6">
              <w:rPr>
                <w:rFonts w:ascii="DimaMoalem Black" w:hAnsi="DimaMoalem Black" w:cs="B Nazanin"/>
                <w:b/>
                <w:bCs/>
                <w:noProof/>
                <w:position w:val="-8"/>
                <w:lang w:bidi="fa-IR"/>
              </w:rPr>
              <w:object w:dxaOrig="480" w:dyaOrig="300">
                <v:shape id="_x0000_i1068" type="#_x0000_t75" style="width:23.8pt;height:15.25pt" o:ole="">
                  <v:imagedata r:id="rId93" o:title=""/>
                </v:shape>
                <o:OLEObject Type="Embed" ProgID="Equation.DSMT4" ShapeID="_x0000_i1068" DrawAspect="Content" ObjectID="_1702561507" r:id="rId94"/>
              </w:object>
            </w:r>
            <w:r>
              <w:rPr>
                <w:rFonts w:ascii="DimaMoalem Black" w:hAnsi="DimaMoalem Black" w:cs="B Nazanin"/>
                <w:b/>
                <w:bCs/>
                <w:rtl/>
                <w:lang w:bidi="fa-IR"/>
              </w:rPr>
              <w:t xml:space="preserve"> </w:t>
            </w:r>
            <w:r>
              <w:rPr>
                <w:rFonts w:ascii="DimaMoalem Black" w:hAnsi="DimaMoalem Black" w:cs="B Nazanin" w:hint="cs"/>
                <w:b/>
                <w:bCs/>
                <w:rtl/>
                <w:lang w:bidi="fa-IR"/>
              </w:rPr>
              <w:t xml:space="preserve">چند آمپر است؟ </w:t>
            </w:r>
          </w:p>
          <w:p w:rsidR="00D829A6" w:rsidRPr="000F1C57" w:rsidRDefault="00D829A6" w:rsidP="00A02B0A">
            <w:pPr>
              <w:jc w:val="lowKashida"/>
              <w:rPr>
                <w:rFonts w:ascii="DimaMoalem Black" w:hAnsi="DimaMoalem Black" w:cs="B Nazanin"/>
                <w:b/>
                <w:bCs/>
                <w:rtl/>
                <w:lang w:bidi="fa-IR"/>
              </w:rPr>
            </w:pPr>
          </w:p>
          <w:p w:rsidR="004059B1" w:rsidRPr="000F1C57" w:rsidRDefault="004059B1" w:rsidP="00A02B0A">
            <w:pPr>
              <w:jc w:val="lowKashida"/>
              <w:rPr>
                <w:rFonts w:ascii="DimaMoalem Black" w:hAnsi="DimaMoalem Black" w:cs="B Nazanin"/>
                <w:b/>
                <w:bCs/>
                <w:rtl/>
                <w:lang w:bidi="fa-IR"/>
              </w:rPr>
            </w:pPr>
          </w:p>
          <w:p w:rsidR="004059B1" w:rsidRPr="000F1C57" w:rsidRDefault="004059B1" w:rsidP="00A02B0A">
            <w:pPr>
              <w:jc w:val="lowKashida"/>
              <w:rPr>
                <w:rFonts w:ascii="DimaMoalem Black" w:hAnsi="DimaMoalem Black" w:cs="B Nazanin"/>
                <w:b/>
                <w:bCs/>
                <w:rtl/>
                <w:lang w:bidi="fa-IR"/>
              </w:rPr>
            </w:pPr>
          </w:p>
          <w:p w:rsidR="004059B1" w:rsidRPr="000F1C57" w:rsidRDefault="004059B1" w:rsidP="00A02B0A">
            <w:pPr>
              <w:jc w:val="lowKashida"/>
              <w:rPr>
                <w:rFonts w:ascii="DimaMoalem Black" w:hAnsi="DimaMoalem Black" w:cs="B Nazanin"/>
                <w:b/>
                <w:bCs/>
                <w:rtl/>
                <w:lang w:bidi="fa-IR"/>
              </w:rPr>
            </w:pPr>
          </w:p>
          <w:p w:rsidR="00EB0A36" w:rsidRDefault="00EB0A36" w:rsidP="00A02B0A">
            <w:pPr>
              <w:jc w:val="lowKashida"/>
              <w:rPr>
                <w:rFonts w:ascii="DimaMoalem Black" w:hAnsi="DimaMoalem Black" w:cs="B Nazanin"/>
                <w:b/>
                <w:bCs/>
                <w:lang w:bidi="fa-IR"/>
              </w:rPr>
            </w:pPr>
          </w:p>
          <w:p w:rsidR="006327F8" w:rsidRDefault="006327F8" w:rsidP="00A02B0A">
            <w:pPr>
              <w:jc w:val="lowKashida"/>
              <w:rPr>
                <w:rFonts w:ascii="DimaMoalem Black" w:hAnsi="DimaMoalem Black" w:cs="B Nazanin"/>
                <w:b/>
                <w:bCs/>
                <w:lang w:bidi="fa-IR"/>
              </w:rPr>
            </w:pPr>
          </w:p>
          <w:p w:rsidR="006327F8" w:rsidRDefault="006327F8" w:rsidP="00A02B0A">
            <w:pPr>
              <w:jc w:val="lowKashida"/>
              <w:rPr>
                <w:rFonts w:ascii="DimaMoalem Black" w:hAnsi="DimaMoalem Black" w:cs="B Nazanin"/>
                <w:b/>
                <w:bCs/>
                <w:lang w:bidi="fa-IR"/>
              </w:rPr>
            </w:pPr>
          </w:p>
          <w:p w:rsidR="006327F8" w:rsidRDefault="006327F8" w:rsidP="00A02B0A">
            <w:pPr>
              <w:jc w:val="lowKashida"/>
              <w:rPr>
                <w:rFonts w:ascii="DimaMoalem Black" w:hAnsi="DimaMoalem Black" w:cs="B Nazanin"/>
                <w:b/>
                <w:bCs/>
                <w:lang w:bidi="fa-IR"/>
              </w:rPr>
            </w:pPr>
          </w:p>
          <w:p w:rsidR="004059B1" w:rsidRPr="000F1C57" w:rsidRDefault="004059B1" w:rsidP="00A02B0A">
            <w:pPr>
              <w:jc w:val="lowKashida"/>
              <w:rPr>
                <w:rFonts w:ascii="DimaMoalem Black" w:hAnsi="DimaMoalem Black" w:cs="B Nazanin"/>
                <w:b/>
                <w:bCs/>
                <w:rtl/>
                <w:lang w:bidi="fa-IR"/>
              </w:rPr>
            </w:pPr>
          </w:p>
        </w:tc>
        <w:tc>
          <w:tcPr>
            <w:tcW w:w="691" w:type="dxa"/>
          </w:tcPr>
          <w:p w:rsidR="004059B1" w:rsidRPr="000F1C57" w:rsidRDefault="00804B90" w:rsidP="004059B1">
            <w:pPr>
              <w:rPr>
                <w:rFonts w:ascii="DimaMoalem Black" w:hAnsi="DimaMoalem Black" w:cs="B Nazanin"/>
                <w:b/>
                <w:bCs/>
                <w:rtl/>
                <w:lang w:bidi="fa-IR"/>
              </w:rPr>
            </w:pPr>
            <w:r w:rsidRPr="000F1C57">
              <w:rPr>
                <w:rFonts w:ascii="DimaMoalem Black" w:hAnsi="DimaMoalem Black" w:cs="B Nazanin"/>
                <w:b/>
                <w:bCs/>
                <w:rtl/>
                <w:lang w:bidi="fa-IR"/>
              </w:rPr>
              <w:t>5/1</w:t>
            </w:r>
          </w:p>
          <w:p w:rsidR="004059B1" w:rsidRPr="000F1C57" w:rsidRDefault="004059B1" w:rsidP="004059B1">
            <w:pPr>
              <w:rPr>
                <w:rFonts w:ascii="DimaMoalem Black" w:hAnsi="DimaMoalem Black" w:cs="B Nazanin"/>
                <w:b/>
                <w:bCs/>
                <w:rtl/>
                <w:lang w:bidi="fa-IR"/>
              </w:rPr>
            </w:pPr>
          </w:p>
          <w:p w:rsidR="004059B1" w:rsidRPr="000F1C57" w:rsidRDefault="004059B1" w:rsidP="004059B1">
            <w:pPr>
              <w:rPr>
                <w:rFonts w:ascii="DimaMoalem Black" w:hAnsi="DimaMoalem Black" w:cs="B Nazanin"/>
                <w:b/>
                <w:bCs/>
                <w:rtl/>
                <w:lang w:bidi="fa-IR"/>
              </w:rPr>
            </w:pPr>
          </w:p>
          <w:p w:rsidR="004059B1" w:rsidRPr="000F1C57" w:rsidRDefault="004059B1" w:rsidP="004059B1">
            <w:pPr>
              <w:rPr>
                <w:rFonts w:ascii="DimaMoalem Black" w:hAnsi="DimaMoalem Black" w:cs="B Nazanin"/>
                <w:b/>
                <w:bCs/>
                <w:rtl/>
                <w:lang w:bidi="fa-IR"/>
              </w:rPr>
            </w:pPr>
          </w:p>
          <w:p w:rsidR="004059B1" w:rsidRPr="000F1C57" w:rsidRDefault="004059B1" w:rsidP="004059B1">
            <w:pPr>
              <w:rPr>
                <w:rFonts w:ascii="DimaMoalem Black" w:hAnsi="DimaMoalem Black" w:cs="B Nazanin"/>
                <w:b/>
                <w:bCs/>
                <w:rtl/>
                <w:lang w:bidi="fa-IR"/>
              </w:rPr>
            </w:pPr>
          </w:p>
        </w:tc>
      </w:tr>
      <w:tr w:rsidR="007C5CA8" w:rsidRPr="000F1C57" w:rsidTr="00B451EB">
        <w:trPr>
          <w:trHeight w:val="1100"/>
        </w:trPr>
        <w:tc>
          <w:tcPr>
            <w:tcW w:w="638" w:type="dxa"/>
          </w:tcPr>
          <w:p w:rsidR="004059B1" w:rsidRPr="000F1C57" w:rsidRDefault="004059B1" w:rsidP="00EB0FF0">
            <w:pPr>
              <w:jc w:val="center"/>
              <w:rPr>
                <w:rFonts w:ascii="DimaMoalem Black" w:hAnsi="DimaMoalem Black" w:cs="B Nazanin"/>
                <w:b/>
                <w:bCs/>
                <w:rtl/>
                <w:lang w:bidi="fa-IR"/>
              </w:rPr>
            </w:pPr>
            <w:r w:rsidRPr="000F1C57">
              <w:rPr>
                <w:rFonts w:ascii="DimaMoalem Black" w:hAnsi="DimaMoalem Black" w:cs="B Nazanin"/>
                <w:b/>
                <w:bCs/>
                <w:rtl/>
                <w:lang w:bidi="fa-IR"/>
              </w:rPr>
              <w:t>1</w:t>
            </w:r>
            <w:r w:rsidR="00EB0FF0" w:rsidRPr="000F1C57">
              <w:rPr>
                <w:rFonts w:ascii="DimaMoalem Black" w:hAnsi="DimaMoalem Black" w:cs="B Nazanin"/>
                <w:b/>
                <w:bCs/>
                <w:rtl/>
                <w:lang w:bidi="fa-IR"/>
              </w:rPr>
              <w:t>6</w:t>
            </w:r>
          </w:p>
        </w:tc>
        <w:tc>
          <w:tcPr>
            <w:tcW w:w="9687" w:type="dxa"/>
          </w:tcPr>
          <w:p w:rsidR="00D829A6" w:rsidRDefault="00CB1644" w:rsidP="00D829A6">
            <w:pPr>
              <w:pStyle w:val="a"/>
              <w:spacing w:line="216" w:lineRule="auto"/>
              <w:jc w:val="lowKashida"/>
              <w:rPr>
                <w:rFonts w:ascii="DimaMoalem Black" w:hAnsi="DimaMoalem Black" w:cs="B Nazanin"/>
                <w:sz w:val="24"/>
                <w:szCs w:val="24"/>
                <w:rtl/>
                <w:lang w:bidi="fa-IR"/>
              </w:rPr>
            </w:pPr>
            <w:r>
              <w:rPr>
                <w:noProof/>
                <w:rtl/>
              </w:rPr>
              <w:object w:dxaOrig="1440" w:dyaOrig="1440">
                <v:shape id="_x0000_s1622" type="#_x0000_t75" style="position:absolute;left:0;text-align:left;margin-left:1pt;margin-top:31.6pt;width:180.75pt;height:117.05pt;z-index:251662336;mso-position-horizontal-relative:text;mso-position-vertical-relative:text;mso-width-relative:page;mso-height-relative:page" wrapcoords="-77 0 -77 21481 21600 21481 21600 0 -77 0">
                  <v:imagedata r:id="rId95" o:title=""/>
                  <w10:wrap type="tight"/>
                </v:shape>
                <o:OLEObject Type="Embed" ProgID="PBrush" ShapeID="_x0000_s1622" DrawAspect="Content" ObjectID="_1702561514" r:id="rId96"/>
              </w:object>
            </w:r>
            <w:r w:rsidR="00336D8F" w:rsidRPr="000F1C57">
              <w:rPr>
                <w:rFonts w:ascii="DimaMoalem Black" w:hAnsi="DimaMoalem Black" w:cs="B Nazanin"/>
                <w:sz w:val="24"/>
                <w:szCs w:val="24"/>
                <w:rtl/>
              </w:rPr>
              <w:t xml:space="preserve">در شكل مقابل، اگر مقاومت رئوستا را به تدريج افزايش دهيم، </w:t>
            </w:r>
            <w:r w:rsidR="00D829A6">
              <w:rPr>
                <w:rFonts w:ascii="DimaMoalem Black" w:hAnsi="DimaMoalem Black" w:cs="B Nazanin" w:hint="cs"/>
                <w:sz w:val="24"/>
                <w:szCs w:val="24"/>
                <w:rtl/>
              </w:rPr>
              <w:t xml:space="preserve">اعدادی که ولت‌سنج‌های </w:t>
            </w:r>
            <w:r w:rsidR="008F17F9" w:rsidRPr="00D829A6">
              <w:rPr>
                <w:rFonts w:ascii="DimaMoalem Black" w:hAnsi="DimaMoalem Black" w:cs="B Nazanin"/>
                <w:noProof/>
                <w:position w:val="-12"/>
                <w:sz w:val="24"/>
                <w:szCs w:val="24"/>
              </w:rPr>
              <w:object w:dxaOrig="260" w:dyaOrig="360">
                <v:shape id="_x0000_i1070" type="#_x0000_t75" style="width:12.2pt;height:18.3pt" o:ole="">
                  <v:imagedata r:id="rId97" o:title=""/>
                </v:shape>
                <o:OLEObject Type="Embed" ProgID="Equation.DSMT4" ShapeID="_x0000_i1070" DrawAspect="Content" ObjectID="_1702561508" r:id="rId98"/>
              </w:object>
            </w:r>
            <w:r w:rsidR="00D829A6">
              <w:rPr>
                <w:rFonts w:ascii="DimaMoalem Black" w:hAnsi="DimaMoalem Black" w:cs="B Nazanin"/>
                <w:sz w:val="24"/>
                <w:szCs w:val="24"/>
                <w:rtl/>
              </w:rPr>
              <w:t xml:space="preserve"> </w:t>
            </w:r>
            <w:r w:rsidR="00D829A6">
              <w:rPr>
                <w:rFonts w:ascii="DimaMoalem Black" w:hAnsi="DimaMoalem Black" w:cs="B Nazanin" w:hint="cs"/>
                <w:sz w:val="24"/>
                <w:szCs w:val="24"/>
                <w:rtl/>
                <w:lang w:bidi="fa-IR"/>
              </w:rPr>
              <w:t xml:space="preserve">و </w:t>
            </w:r>
            <w:r w:rsidR="008F17F9" w:rsidRPr="00D829A6">
              <w:rPr>
                <w:rFonts w:ascii="DimaMoalem Black" w:hAnsi="DimaMoalem Black" w:cs="B Nazanin"/>
                <w:noProof/>
                <w:position w:val="-12"/>
                <w:sz w:val="24"/>
                <w:szCs w:val="24"/>
                <w:lang w:bidi="fa-IR"/>
              </w:rPr>
              <w:object w:dxaOrig="300" w:dyaOrig="360">
                <v:shape id="_x0000_i1071" type="#_x0000_t75" style="width:15.25pt;height:18.3pt" o:ole="">
                  <v:imagedata r:id="rId99" o:title=""/>
                </v:shape>
                <o:OLEObject Type="Embed" ProgID="Equation.DSMT4" ShapeID="_x0000_i1071" DrawAspect="Content" ObjectID="_1702561509" r:id="rId100"/>
              </w:object>
            </w:r>
            <w:r w:rsidR="00D829A6">
              <w:rPr>
                <w:rFonts w:ascii="DimaMoalem Black" w:hAnsi="DimaMoalem Black" w:cs="B Nazanin"/>
                <w:sz w:val="24"/>
                <w:szCs w:val="24"/>
                <w:rtl/>
                <w:lang w:bidi="fa-IR"/>
              </w:rPr>
              <w:t xml:space="preserve"> </w:t>
            </w:r>
            <w:r w:rsidR="00D829A6">
              <w:rPr>
                <w:rFonts w:ascii="DimaMoalem Black" w:hAnsi="DimaMoalem Black" w:cs="B Nazanin" w:hint="cs"/>
                <w:sz w:val="24"/>
                <w:szCs w:val="24"/>
                <w:rtl/>
                <w:lang w:bidi="fa-IR"/>
              </w:rPr>
              <w:t xml:space="preserve"> و همچنین آمپرسنج ایده‌آل نشان می‌دهد، چگونه تغییر می‌کنند؟ </w:t>
            </w:r>
          </w:p>
          <w:p w:rsidR="00655D3B" w:rsidRPr="000F1C57" w:rsidRDefault="00655D3B" w:rsidP="00A02B0A">
            <w:pPr>
              <w:pStyle w:val="a"/>
              <w:spacing w:line="216" w:lineRule="auto"/>
              <w:jc w:val="lowKashida"/>
              <w:rPr>
                <w:rFonts w:ascii="DimaMoalem Black" w:hAnsi="DimaMoalem Black" w:cs="B Nazanin"/>
                <w:sz w:val="24"/>
                <w:szCs w:val="24"/>
              </w:rPr>
            </w:pPr>
          </w:p>
          <w:p w:rsidR="00655D3B" w:rsidRPr="000F1C57" w:rsidRDefault="00655D3B" w:rsidP="00A02B0A">
            <w:pPr>
              <w:pStyle w:val="a"/>
              <w:spacing w:line="216" w:lineRule="auto"/>
              <w:jc w:val="lowKashida"/>
              <w:rPr>
                <w:rFonts w:ascii="DimaMoalem Black" w:hAnsi="DimaMoalem Black" w:cs="B Nazanin"/>
                <w:sz w:val="24"/>
                <w:szCs w:val="24"/>
                <w:rtl/>
              </w:rPr>
            </w:pPr>
          </w:p>
          <w:p w:rsidR="00655D3B" w:rsidRPr="000F1C57" w:rsidRDefault="00655D3B" w:rsidP="00A02B0A">
            <w:pPr>
              <w:pStyle w:val="a"/>
              <w:spacing w:line="216" w:lineRule="auto"/>
              <w:jc w:val="lowKashida"/>
              <w:rPr>
                <w:rFonts w:ascii="DimaMoalem Black" w:hAnsi="DimaMoalem Black" w:cs="B Nazanin"/>
                <w:sz w:val="24"/>
                <w:szCs w:val="24"/>
                <w:rtl/>
              </w:rPr>
            </w:pPr>
          </w:p>
          <w:p w:rsidR="00655D3B" w:rsidRPr="000F1C57" w:rsidRDefault="00655D3B" w:rsidP="00A02B0A">
            <w:pPr>
              <w:pStyle w:val="a"/>
              <w:spacing w:line="216" w:lineRule="auto"/>
              <w:jc w:val="lowKashida"/>
              <w:rPr>
                <w:rFonts w:ascii="DimaMoalem Black" w:hAnsi="DimaMoalem Black" w:cs="B Nazanin"/>
                <w:sz w:val="24"/>
                <w:szCs w:val="24"/>
                <w:rtl/>
              </w:rPr>
            </w:pPr>
          </w:p>
          <w:p w:rsidR="00655D3B" w:rsidRPr="000F1C57" w:rsidRDefault="00655D3B" w:rsidP="00A02B0A">
            <w:pPr>
              <w:pStyle w:val="a"/>
              <w:spacing w:line="216" w:lineRule="auto"/>
              <w:jc w:val="lowKashida"/>
              <w:rPr>
                <w:rFonts w:ascii="DimaMoalem Black" w:hAnsi="DimaMoalem Black" w:cs="B Nazanin"/>
                <w:sz w:val="24"/>
                <w:szCs w:val="24"/>
                <w:rtl/>
              </w:rPr>
            </w:pPr>
          </w:p>
          <w:p w:rsidR="006C1BA2" w:rsidRPr="000F1C57" w:rsidRDefault="006C1BA2" w:rsidP="00A02B0A">
            <w:pPr>
              <w:pStyle w:val="a"/>
              <w:spacing w:line="216" w:lineRule="auto"/>
              <w:jc w:val="lowKashida"/>
              <w:rPr>
                <w:rFonts w:ascii="DimaMoalem Black" w:hAnsi="DimaMoalem Black" w:cs="B Nazanin"/>
                <w:sz w:val="24"/>
                <w:szCs w:val="24"/>
                <w:rtl/>
              </w:rPr>
            </w:pPr>
          </w:p>
          <w:p w:rsidR="006C1BA2" w:rsidRPr="000F1C57" w:rsidRDefault="006C1BA2" w:rsidP="00A02B0A">
            <w:pPr>
              <w:pStyle w:val="a"/>
              <w:spacing w:line="216" w:lineRule="auto"/>
              <w:jc w:val="lowKashida"/>
              <w:rPr>
                <w:rFonts w:ascii="DimaMoalem Black" w:hAnsi="DimaMoalem Black" w:cs="B Nazanin"/>
                <w:sz w:val="24"/>
                <w:szCs w:val="24"/>
                <w:rtl/>
              </w:rPr>
            </w:pPr>
          </w:p>
        </w:tc>
        <w:tc>
          <w:tcPr>
            <w:tcW w:w="691" w:type="dxa"/>
          </w:tcPr>
          <w:p w:rsidR="004059B1" w:rsidRPr="000F1C57" w:rsidRDefault="00EC026F" w:rsidP="00700964">
            <w:pPr>
              <w:jc w:val="center"/>
              <w:rPr>
                <w:rFonts w:ascii="DimaMoalem Black" w:hAnsi="DimaMoalem Black" w:cs="B Nazanin"/>
                <w:b/>
                <w:bCs/>
                <w:rtl/>
                <w:lang w:bidi="fa-IR"/>
              </w:rPr>
            </w:pPr>
            <w:r>
              <w:rPr>
                <w:rFonts w:ascii="DimaMoalem Black" w:hAnsi="DimaMoalem Black" w:cs="B Nazanin" w:hint="cs"/>
                <w:b/>
                <w:bCs/>
                <w:rtl/>
                <w:lang w:bidi="fa-IR"/>
              </w:rPr>
              <w:t>25</w:t>
            </w:r>
            <w:r w:rsidR="00700964">
              <w:rPr>
                <w:rFonts w:ascii="DimaMoalem Black" w:hAnsi="DimaMoalem Black" w:cs="B Nazanin" w:hint="cs"/>
                <w:b/>
                <w:bCs/>
                <w:rtl/>
                <w:lang w:bidi="fa-IR"/>
              </w:rPr>
              <w:t>/1</w:t>
            </w:r>
          </w:p>
        </w:tc>
      </w:tr>
      <w:tr w:rsidR="007C5CA8" w:rsidRPr="000F1C57" w:rsidTr="00306FC5">
        <w:trPr>
          <w:trHeight w:val="595"/>
        </w:trPr>
        <w:tc>
          <w:tcPr>
            <w:tcW w:w="638" w:type="dxa"/>
          </w:tcPr>
          <w:p w:rsidR="00306FC5" w:rsidRPr="000F1C57" w:rsidRDefault="00306FC5" w:rsidP="004059B1">
            <w:pPr>
              <w:jc w:val="center"/>
              <w:rPr>
                <w:rFonts w:ascii="DimaMoalem Black" w:hAnsi="DimaMoalem Black" w:cs="B Nazanin"/>
                <w:b/>
                <w:bCs/>
                <w:rtl/>
                <w:lang w:bidi="fa-IR"/>
              </w:rPr>
            </w:pPr>
          </w:p>
        </w:tc>
        <w:tc>
          <w:tcPr>
            <w:tcW w:w="9687" w:type="dxa"/>
          </w:tcPr>
          <w:p w:rsidR="00306FC5" w:rsidRPr="000F1C57" w:rsidRDefault="00031232" w:rsidP="008939C0">
            <w:pPr>
              <w:rPr>
                <w:rFonts w:ascii="DimaMoalem Black" w:hAnsi="DimaMoalem Black" w:cs="B Nazanin"/>
                <w:b/>
                <w:bCs/>
              </w:rPr>
            </w:pPr>
            <w:r w:rsidRPr="000F1C57">
              <w:rPr>
                <w:rFonts w:ascii="DimaMoalem Black" w:hAnsi="DimaMoalem Black" w:cs="B Nazanin"/>
                <w:b/>
                <w:bCs/>
                <w:rtl/>
                <w:lang w:bidi="fa-IR"/>
              </w:rPr>
              <w:t>طراح سوالات: امینی نسب</w:t>
            </w:r>
            <w:r w:rsidR="00306FC5" w:rsidRPr="000F1C57">
              <w:rPr>
                <w:rFonts w:ascii="DimaMoalem Black" w:hAnsi="DimaMoalem Black" w:cs="B Nazanin"/>
                <w:b/>
                <w:bCs/>
                <w:rtl/>
                <w:lang w:bidi="fa-IR"/>
              </w:rPr>
              <w:t xml:space="preserve">    </w:t>
            </w:r>
            <w:r w:rsidR="004250F9" w:rsidRPr="000F1C57">
              <w:rPr>
                <w:rFonts w:ascii="DimaMoalem Black" w:hAnsi="DimaMoalem Black" w:cs="B Nazanin"/>
                <w:b/>
                <w:bCs/>
                <w:lang w:bidi="fa-IR"/>
              </w:rPr>
              <w:t xml:space="preserve">          </w:t>
            </w:r>
            <w:r w:rsidR="00EB0FF0" w:rsidRPr="000F1C57">
              <w:rPr>
                <w:rFonts w:ascii="DimaMoalem Black" w:hAnsi="DimaMoalem Black" w:cs="B Nazanin"/>
                <w:b/>
                <w:bCs/>
                <w:rtl/>
                <w:lang w:bidi="fa-IR"/>
              </w:rPr>
              <w:t xml:space="preserve">   </w:t>
            </w:r>
            <w:r w:rsidR="00A02B0A">
              <w:rPr>
                <w:rFonts w:ascii="DimaMoalem Black" w:hAnsi="DimaMoalem Black" w:cs="B Nazanin" w:hint="cs"/>
                <w:b/>
                <w:bCs/>
                <w:rtl/>
                <w:lang w:bidi="fa-IR"/>
              </w:rPr>
              <w:t xml:space="preserve">    </w:t>
            </w:r>
            <w:r w:rsidR="004250F9" w:rsidRPr="000F1C57">
              <w:rPr>
                <w:rFonts w:ascii="DimaMoalem Black" w:hAnsi="DimaMoalem Black" w:cs="B Nazanin"/>
                <w:b/>
                <w:bCs/>
                <w:rtl/>
                <w:lang w:bidi="fa-IR"/>
              </w:rPr>
              <w:t xml:space="preserve">  </w:t>
            </w:r>
            <w:r w:rsidR="00306FC5" w:rsidRPr="000F1C57">
              <w:rPr>
                <w:rFonts w:ascii="DimaMoalem Black" w:hAnsi="DimaMoalem Black" w:cs="B Nazanin"/>
                <w:b/>
                <w:bCs/>
                <w:lang w:bidi="fa-IR"/>
              </w:rPr>
              <w:t xml:space="preserve">  </w:t>
            </w:r>
            <w:r w:rsidR="00306FC5" w:rsidRPr="000F1C57">
              <w:rPr>
                <w:rFonts w:ascii="DimaMoalem Black" w:hAnsi="DimaMoalem Black" w:cs="B Nazanin"/>
                <w:b/>
                <w:bCs/>
                <w:rtl/>
                <w:lang w:bidi="fa-IR"/>
              </w:rPr>
              <w:t xml:space="preserve">در پناه حق موفق و پيروز باشيد.                   </w:t>
            </w:r>
            <w:r w:rsidR="004250F9" w:rsidRPr="000F1C57">
              <w:rPr>
                <w:rFonts w:ascii="DimaMoalem Black" w:hAnsi="DimaMoalem Black" w:cs="B Nazanin"/>
                <w:b/>
                <w:bCs/>
                <w:rtl/>
                <w:lang w:bidi="fa-IR"/>
              </w:rPr>
              <w:t xml:space="preserve">  </w:t>
            </w:r>
            <w:r w:rsidR="008939C0">
              <w:rPr>
                <w:rFonts w:ascii="DimaMoalem Black" w:hAnsi="DimaMoalem Black" w:cs="B Nazanin" w:hint="cs"/>
                <w:b/>
                <w:bCs/>
                <w:rtl/>
                <w:lang w:bidi="fa-IR"/>
              </w:rPr>
              <w:t xml:space="preserve"> </w:t>
            </w:r>
            <w:r w:rsidR="004250F9" w:rsidRPr="000F1C57">
              <w:rPr>
                <w:rFonts w:ascii="DimaMoalem Black" w:hAnsi="DimaMoalem Black" w:cs="B Nazanin"/>
                <w:b/>
                <w:bCs/>
                <w:rtl/>
                <w:lang w:bidi="fa-IR"/>
              </w:rPr>
              <w:t xml:space="preserve">       </w:t>
            </w:r>
            <w:r w:rsidR="00306FC5" w:rsidRPr="000F1C57">
              <w:rPr>
                <w:rFonts w:ascii="DimaMoalem Black" w:hAnsi="DimaMoalem Black" w:cs="B Nazanin"/>
                <w:b/>
                <w:bCs/>
                <w:rtl/>
                <w:lang w:bidi="fa-IR"/>
              </w:rPr>
              <w:t xml:space="preserve">          </w:t>
            </w:r>
            <w:r w:rsidR="004250F9" w:rsidRPr="000F1C57">
              <w:rPr>
                <w:rFonts w:ascii="DimaMoalem Black" w:hAnsi="DimaMoalem Black" w:cs="B Nazanin"/>
                <w:b/>
                <w:bCs/>
                <w:rtl/>
                <w:lang w:bidi="fa-IR"/>
              </w:rPr>
              <w:t xml:space="preserve">    </w:t>
            </w:r>
            <w:r w:rsidR="00306FC5" w:rsidRPr="000F1C57">
              <w:rPr>
                <w:rFonts w:ascii="DimaMoalem Black" w:hAnsi="DimaMoalem Black" w:cs="B Nazanin"/>
                <w:b/>
                <w:bCs/>
                <w:rtl/>
                <w:lang w:bidi="fa-IR"/>
              </w:rPr>
              <w:t xml:space="preserve">         جمع بارم</w:t>
            </w:r>
          </w:p>
        </w:tc>
        <w:tc>
          <w:tcPr>
            <w:tcW w:w="691" w:type="dxa"/>
          </w:tcPr>
          <w:p w:rsidR="00306FC5" w:rsidRPr="000F1C57" w:rsidRDefault="00306FC5" w:rsidP="004059B1">
            <w:pPr>
              <w:jc w:val="center"/>
              <w:rPr>
                <w:rFonts w:ascii="DimaMoalem Black" w:hAnsi="DimaMoalem Black" w:cs="B Nazanin"/>
                <w:b/>
                <w:bCs/>
                <w:rtl/>
                <w:lang w:bidi="fa-IR"/>
              </w:rPr>
            </w:pPr>
            <w:r w:rsidRPr="000F1C57">
              <w:rPr>
                <w:rFonts w:ascii="DimaMoalem Black" w:hAnsi="DimaMoalem Black" w:cs="B Nazanin"/>
                <w:b/>
                <w:bCs/>
                <w:rtl/>
                <w:lang w:bidi="fa-IR"/>
              </w:rPr>
              <w:t>20</w:t>
            </w:r>
          </w:p>
        </w:tc>
      </w:tr>
    </w:tbl>
    <w:p w:rsidR="00FA16A0" w:rsidRPr="000F1C57" w:rsidRDefault="00FA16A0" w:rsidP="00FA16A0">
      <w:pPr>
        <w:jc w:val="lowKashida"/>
        <w:rPr>
          <w:rFonts w:ascii="DimaMoalem Black" w:hAnsi="DimaMoalem Black" w:cs="B Nazanin"/>
          <w:b/>
          <w:bCs/>
          <w:rtl/>
          <w:lang w:bidi="fa-IR"/>
        </w:rPr>
      </w:pPr>
    </w:p>
    <w:sectPr w:rsidR="00FA16A0" w:rsidRPr="000F1C57" w:rsidSect="00EB0FF0">
      <w:headerReference w:type="default" r:id="rId101"/>
      <w:footerReference w:type="default" r:id="rId102"/>
      <w:pgSz w:w="11906" w:h="16838" w:code="9"/>
      <w:pgMar w:top="567" w:right="567" w:bottom="567" w:left="567" w:header="561" w:footer="510"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B1644" w:rsidRDefault="00CB1644" w:rsidP="00FD62DF">
      <w:r>
        <w:separator/>
      </w:r>
    </w:p>
  </w:endnote>
  <w:endnote w:type="continuationSeparator" w:id="0">
    <w:p w:rsidR="00CB1644" w:rsidRDefault="00CB1644" w:rsidP="00FD62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Mehr">
    <w:altName w:val="Arial"/>
    <w:panose1 w:val="00000700000000000000"/>
    <w:charset w:val="B2"/>
    <w:family w:val="auto"/>
    <w:pitch w:val="variable"/>
    <w:sig w:usb0="00002001" w:usb1="80000000" w:usb2="00000008" w:usb3="00000000" w:csb0="00000040" w:csb1="00000000"/>
  </w:font>
  <w:font w:name="DimaMoalem Black">
    <w:altName w:val="Arial"/>
    <w:charset w:val="00"/>
    <w:family w:val="swiss"/>
    <w:pitch w:val="variable"/>
    <w:sig w:usb0="80002003" w:usb1="00000000" w:usb2="00000008" w:usb3="00000000" w:csb0="00000041" w:csb1="00000000"/>
  </w:font>
  <w:font w:name="B Nazanin">
    <w:altName w:val="Arial"/>
    <w:panose1 w:val="00000400000000000000"/>
    <w:charset w:val="B2"/>
    <w:family w:val="auto"/>
    <w:pitch w:val="variable"/>
    <w:sig w:usb0="00002001" w:usb1="80000000" w:usb2="00000008" w:usb3="00000000" w:csb0="00000040" w:csb1="00000000"/>
  </w:font>
  <w:font w:name="Sakkal Majalla">
    <w:altName w:val="Arial"/>
    <w:panose1 w:val="02000000000000000000"/>
    <w:charset w:val="00"/>
    <w:family w:val="auto"/>
    <w:pitch w:val="variable"/>
    <w:sig w:usb0="A0002027" w:usb1="80000000" w:usb2="00000108" w:usb3="00000000" w:csb0="000000D3" w:csb1="00000000"/>
  </w:font>
  <w:font w:name="Calibri">
    <w:panose1 w:val="020F0502020204030204"/>
    <w:charset w:val="00"/>
    <w:family w:val="swiss"/>
    <w:pitch w:val="variable"/>
    <w:sig w:usb0="E4002EFF" w:usb1="C000247B" w:usb2="00000009" w:usb3="00000000" w:csb0="000001FF" w:csb1="00000000"/>
  </w:font>
  <w:font w:name="Sultan K Bold">
    <w:altName w:val="Arial"/>
    <w:panose1 w:val="00000000000000000000"/>
    <w:charset w:val="B2"/>
    <w:family w:val="auto"/>
    <w:pitch w:val="variable"/>
    <w:sig w:usb0="00002001" w:usb1="80000000" w:usb2="00000008" w:usb3="00000000" w:csb0="00000040" w:csb1="00000000"/>
  </w:font>
  <w:font w:name="B Yekan">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B Yekan"/>
        <w:sz w:val="22"/>
        <w:szCs w:val="22"/>
        <w:rtl/>
      </w:rPr>
      <w:id w:val="-1985534838"/>
      <w:docPartObj>
        <w:docPartGallery w:val="Page Numbers (Bottom of Page)"/>
        <w:docPartUnique/>
      </w:docPartObj>
    </w:sdtPr>
    <w:sdtEndPr/>
    <w:sdtContent>
      <w:sdt>
        <w:sdtPr>
          <w:rPr>
            <w:rFonts w:cs="B Yekan"/>
            <w:sz w:val="22"/>
            <w:szCs w:val="22"/>
            <w:rtl/>
          </w:rPr>
          <w:id w:val="1728636285"/>
          <w:docPartObj>
            <w:docPartGallery w:val="Page Numbers (Top of Page)"/>
            <w:docPartUnique/>
          </w:docPartObj>
        </w:sdtPr>
        <w:sdtEndPr/>
        <w:sdtContent>
          <w:p w:rsidR="000F1C57" w:rsidRPr="000F1C57" w:rsidRDefault="000F1C57" w:rsidP="000F1C57">
            <w:pPr>
              <w:pStyle w:val="Footer"/>
              <w:jc w:val="center"/>
              <w:rPr>
                <w:rFonts w:cs="B Yekan"/>
                <w:sz w:val="22"/>
                <w:szCs w:val="22"/>
              </w:rPr>
            </w:pPr>
            <w:r w:rsidRPr="000F1C57">
              <w:rPr>
                <w:rFonts w:cs="B Yekan" w:hint="cs"/>
                <w:sz w:val="22"/>
                <w:szCs w:val="22"/>
                <w:rtl/>
                <w:lang w:bidi="fa-IR"/>
              </w:rPr>
              <w:t>صفحه</w:t>
            </w:r>
            <w:r w:rsidRPr="000F1C57">
              <w:rPr>
                <w:rFonts w:cs="B Yekan"/>
                <w:sz w:val="22"/>
                <w:szCs w:val="22"/>
              </w:rPr>
              <w:t xml:space="preserve"> </w:t>
            </w:r>
            <w:r w:rsidRPr="000F1C57">
              <w:rPr>
                <w:rFonts w:cs="B Yekan"/>
                <w:sz w:val="22"/>
                <w:szCs w:val="22"/>
              </w:rPr>
              <w:fldChar w:fldCharType="begin"/>
            </w:r>
            <w:r w:rsidRPr="000F1C57">
              <w:rPr>
                <w:rFonts w:cs="B Yekan"/>
                <w:sz w:val="22"/>
                <w:szCs w:val="22"/>
              </w:rPr>
              <w:instrText xml:space="preserve"> PAGE </w:instrText>
            </w:r>
            <w:r w:rsidRPr="000F1C57">
              <w:rPr>
                <w:rFonts w:cs="B Yekan"/>
                <w:sz w:val="22"/>
                <w:szCs w:val="22"/>
              </w:rPr>
              <w:fldChar w:fldCharType="separate"/>
            </w:r>
            <w:r w:rsidR="002C5E1D">
              <w:rPr>
                <w:rFonts w:cs="B Yekan"/>
                <w:noProof/>
                <w:sz w:val="22"/>
                <w:szCs w:val="22"/>
                <w:rtl/>
              </w:rPr>
              <w:t>5</w:t>
            </w:r>
            <w:r w:rsidRPr="000F1C57">
              <w:rPr>
                <w:rFonts w:cs="B Yekan"/>
                <w:sz w:val="22"/>
                <w:szCs w:val="22"/>
              </w:rPr>
              <w:fldChar w:fldCharType="end"/>
            </w:r>
            <w:r w:rsidRPr="000F1C57">
              <w:rPr>
                <w:rFonts w:cs="B Yekan"/>
                <w:sz w:val="22"/>
                <w:szCs w:val="22"/>
              </w:rPr>
              <w:t xml:space="preserve"> </w:t>
            </w:r>
            <w:r w:rsidRPr="000F1C57">
              <w:rPr>
                <w:rFonts w:cs="B Yekan" w:hint="cs"/>
                <w:sz w:val="22"/>
                <w:szCs w:val="22"/>
                <w:rtl/>
              </w:rPr>
              <w:t>از</w:t>
            </w:r>
            <w:r w:rsidRPr="000F1C57">
              <w:rPr>
                <w:rFonts w:cs="B Yekan"/>
                <w:sz w:val="22"/>
                <w:szCs w:val="22"/>
              </w:rPr>
              <w:t xml:space="preserve"> </w:t>
            </w:r>
            <w:r w:rsidRPr="000F1C57">
              <w:rPr>
                <w:rFonts w:cs="B Yekan"/>
                <w:sz w:val="22"/>
                <w:szCs w:val="22"/>
              </w:rPr>
              <w:fldChar w:fldCharType="begin"/>
            </w:r>
            <w:r w:rsidRPr="000F1C57">
              <w:rPr>
                <w:rFonts w:cs="B Yekan"/>
                <w:sz w:val="22"/>
                <w:szCs w:val="22"/>
              </w:rPr>
              <w:instrText xml:space="preserve"> NUMPAGES  </w:instrText>
            </w:r>
            <w:r w:rsidRPr="000F1C57">
              <w:rPr>
                <w:rFonts w:cs="B Yekan"/>
                <w:sz w:val="22"/>
                <w:szCs w:val="22"/>
              </w:rPr>
              <w:fldChar w:fldCharType="separate"/>
            </w:r>
            <w:r w:rsidR="002C5E1D">
              <w:rPr>
                <w:rFonts w:cs="B Yekan"/>
                <w:noProof/>
                <w:sz w:val="22"/>
                <w:szCs w:val="22"/>
                <w:rtl/>
              </w:rPr>
              <w:t>5</w:t>
            </w:r>
            <w:r w:rsidRPr="000F1C57">
              <w:rPr>
                <w:rFonts w:cs="B Yekan"/>
                <w:sz w:val="22"/>
                <w:szCs w:val="22"/>
              </w:rPr>
              <w:fldChar w:fldCharType="end"/>
            </w:r>
          </w:p>
        </w:sdtContent>
      </w:sdt>
    </w:sdtContent>
  </w:sdt>
  <w:p w:rsidR="003746E0" w:rsidRDefault="003746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B1644" w:rsidRDefault="00CB1644" w:rsidP="00FD62DF">
      <w:r>
        <w:separator/>
      </w:r>
    </w:p>
  </w:footnote>
  <w:footnote w:type="continuationSeparator" w:id="0">
    <w:p w:rsidR="00CB1644" w:rsidRDefault="00CB1644" w:rsidP="00FD62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bidiVisual/>
      <w:tblW w:w="11098" w:type="dxa"/>
      <w:tblLook w:val="04A0" w:firstRow="1" w:lastRow="0" w:firstColumn="1" w:lastColumn="0" w:noHBand="0" w:noVBand="1"/>
    </w:tblPr>
    <w:tblGrid>
      <w:gridCol w:w="3733"/>
      <w:gridCol w:w="1763"/>
      <w:gridCol w:w="1970"/>
      <w:gridCol w:w="3632"/>
    </w:tblGrid>
    <w:tr w:rsidR="000F1C57" w:rsidRPr="00621F9A" w:rsidTr="000F1C57">
      <w:tc>
        <w:tcPr>
          <w:tcW w:w="3733" w:type="dxa"/>
        </w:tcPr>
        <w:p w:rsidR="000F1C57" w:rsidRPr="00172462" w:rsidRDefault="000F1C57" w:rsidP="000F1C57">
          <w:pPr>
            <w:pStyle w:val="Header"/>
            <w:jc w:val="lowKashida"/>
            <w:rPr>
              <w:rFonts w:cs="Sultan K Bold"/>
              <w:sz w:val="20"/>
              <w:szCs w:val="20"/>
              <w:rtl/>
              <w:lang w:bidi="fa-IR"/>
            </w:rPr>
          </w:pPr>
          <w:r w:rsidRPr="00172462">
            <w:rPr>
              <w:rFonts w:cs="Sultan K Bold" w:hint="cs"/>
              <w:sz w:val="20"/>
              <w:szCs w:val="20"/>
              <w:rtl/>
              <w:lang w:bidi="fa-IR"/>
            </w:rPr>
            <w:t>نام:</w:t>
          </w:r>
        </w:p>
        <w:p w:rsidR="000F1C57" w:rsidRPr="00172462" w:rsidRDefault="000F1C57" w:rsidP="000F1C57">
          <w:pPr>
            <w:pStyle w:val="Header"/>
            <w:jc w:val="lowKashida"/>
            <w:rPr>
              <w:rFonts w:cs="Sultan K Bold"/>
              <w:sz w:val="20"/>
              <w:szCs w:val="20"/>
              <w:rtl/>
              <w:lang w:bidi="fa-IR"/>
            </w:rPr>
          </w:pPr>
          <w:r w:rsidRPr="00172462">
            <w:rPr>
              <w:rFonts w:cs="Sultan K Bold" w:hint="cs"/>
              <w:sz w:val="20"/>
              <w:szCs w:val="20"/>
              <w:rtl/>
              <w:lang w:bidi="fa-IR"/>
            </w:rPr>
            <w:t>نام خانوادگی:</w:t>
          </w:r>
        </w:p>
        <w:p w:rsidR="000F1C57" w:rsidRPr="00172462" w:rsidRDefault="000F1C57" w:rsidP="000F1C57">
          <w:pPr>
            <w:pStyle w:val="Header"/>
            <w:jc w:val="lowKashida"/>
            <w:rPr>
              <w:rFonts w:cs="Sultan K Bold"/>
              <w:sz w:val="20"/>
              <w:szCs w:val="20"/>
              <w:rtl/>
              <w:lang w:bidi="fa-IR"/>
            </w:rPr>
          </w:pPr>
          <w:r w:rsidRPr="00172462">
            <w:rPr>
              <w:rFonts w:cs="Sultan K Bold" w:hint="cs"/>
              <w:sz w:val="20"/>
              <w:szCs w:val="20"/>
              <w:rtl/>
              <w:lang w:bidi="fa-IR"/>
            </w:rPr>
            <w:t>نام درس: فیزیک (2)</w:t>
          </w:r>
        </w:p>
        <w:p w:rsidR="000F1C57" w:rsidRPr="00172462" w:rsidRDefault="000F1C57" w:rsidP="000F1C57">
          <w:pPr>
            <w:pStyle w:val="Header"/>
            <w:jc w:val="lowKashida"/>
            <w:rPr>
              <w:rFonts w:cs="Sultan K Bold"/>
              <w:sz w:val="20"/>
              <w:szCs w:val="20"/>
              <w:rtl/>
              <w:lang w:bidi="fa-IR"/>
            </w:rPr>
          </w:pPr>
          <w:r w:rsidRPr="00172462">
            <w:rPr>
              <w:rFonts w:cs="Sultan K Bold" w:hint="cs"/>
              <w:sz w:val="20"/>
              <w:szCs w:val="20"/>
              <w:rtl/>
              <w:lang w:bidi="fa-IR"/>
            </w:rPr>
            <w:t>پایه: یازدهم</w:t>
          </w:r>
        </w:p>
      </w:tc>
      <w:tc>
        <w:tcPr>
          <w:tcW w:w="3733" w:type="dxa"/>
          <w:gridSpan w:val="2"/>
        </w:tcPr>
        <w:p w:rsidR="000F1C57" w:rsidRPr="00172462" w:rsidRDefault="000F1C57" w:rsidP="000F1C57">
          <w:pPr>
            <w:pStyle w:val="Header"/>
            <w:jc w:val="center"/>
            <w:rPr>
              <w:rFonts w:cs="Sultan K Bold"/>
              <w:sz w:val="20"/>
              <w:szCs w:val="20"/>
              <w:rtl/>
              <w:lang w:bidi="fa-IR"/>
            </w:rPr>
          </w:pPr>
          <w:r w:rsidRPr="00172462">
            <w:rPr>
              <w:rFonts w:cs="Sultan K Bold" w:hint="cs"/>
              <w:sz w:val="20"/>
              <w:szCs w:val="20"/>
              <w:rtl/>
              <w:lang w:bidi="fa-IR"/>
            </w:rPr>
            <w:t>اداره آموزش و پرورش شهرستان سپیدان</w:t>
          </w:r>
        </w:p>
        <w:p w:rsidR="000F1C57" w:rsidRPr="00172462" w:rsidRDefault="000F1C57" w:rsidP="000F1C57">
          <w:pPr>
            <w:pStyle w:val="Header"/>
            <w:jc w:val="center"/>
            <w:rPr>
              <w:rFonts w:cs="Sultan K Bold"/>
              <w:sz w:val="20"/>
              <w:szCs w:val="20"/>
              <w:rtl/>
              <w:lang w:bidi="fa-IR"/>
            </w:rPr>
          </w:pPr>
          <w:r w:rsidRPr="00172462">
            <w:rPr>
              <w:rFonts w:cs="Sultan K Bold" w:hint="cs"/>
              <w:sz w:val="20"/>
              <w:szCs w:val="20"/>
              <w:rtl/>
              <w:lang w:bidi="fa-IR"/>
            </w:rPr>
            <w:t>دبیرستان نمونه دولتی امام محمد باقر(ع)</w:t>
          </w:r>
        </w:p>
        <w:p w:rsidR="000F1C57" w:rsidRPr="00172462" w:rsidRDefault="000F1C57" w:rsidP="000F1C57">
          <w:pPr>
            <w:pStyle w:val="Header"/>
            <w:jc w:val="center"/>
            <w:rPr>
              <w:rFonts w:cs="Sultan K Bold"/>
              <w:sz w:val="20"/>
              <w:szCs w:val="20"/>
              <w:rtl/>
              <w:lang w:bidi="fa-IR"/>
            </w:rPr>
          </w:pPr>
          <w:r w:rsidRPr="00172462">
            <w:rPr>
              <w:rFonts w:cs="Sultan K Bold" w:hint="cs"/>
              <w:sz w:val="20"/>
              <w:szCs w:val="20"/>
              <w:rtl/>
              <w:lang w:bidi="fa-IR"/>
            </w:rPr>
            <w:t>مهر آموزشگاه</w:t>
          </w:r>
        </w:p>
        <w:p w:rsidR="000F1C57" w:rsidRPr="00172462" w:rsidRDefault="000F1C57" w:rsidP="000F1C57">
          <w:pPr>
            <w:pStyle w:val="Header"/>
            <w:jc w:val="lowKashida"/>
            <w:rPr>
              <w:rFonts w:cs="Sultan K Bold"/>
              <w:sz w:val="20"/>
              <w:szCs w:val="20"/>
              <w:rtl/>
              <w:lang w:bidi="fa-IR"/>
            </w:rPr>
          </w:pPr>
        </w:p>
      </w:tc>
      <w:tc>
        <w:tcPr>
          <w:tcW w:w="3632" w:type="dxa"/>
        </w:tcPr>
        <w:p w:rsidR="000F1C57" w:rsidRPr="00172462" w:rsidRDefault="00172462" w:rsidP="00F53E20">
          <w:pPr>
            <w:pStyle w:val="Header"/>
            <w:jc w:val="lowKashida"/>
            <w:rPr>
              <w:rFonts w:cs="Sultan K Bold"/>
              <w:sz w:val="20"/>
              <w:szCs w:val="20"/>
              <w:rtl/>
              <w:lang w:bidi="fa-IR"/>
            </w:rPr>
          </w:pPr>
          <w:r>
            <w:rPr>
              <w:rFonts w:cs="Sultan K Bold" w:hint="cs"/>
              <w:sz w:val="20"/>
              <w:szCs w:val="20"/>
              <w:rtl/>
              <w:lang w:bidi="fa-IR"/>
            </w:rPr>
            <w:t>نوبت امتحانی: دیماه 9</w:t>
          </w:r>
          <w:r w:rsidR="00F53E20">
            <w:rPr>
              <w:rFonts w:cs="Sultan K Bold" w:hint="cs"/>
              <w:sz w:val="20"/>
              <w:szCs w:val="20"/>
              <w:rtl/>
              <w:lang w:bidi="fa-IR"/>
            </w:rPr>
            <w:t>8</w:t>
          </w:r>
        </w:p>
        <w:p w:rsidR="000F1C57" w:rsidRPr="00172462" w:rsidRDefault="000F1C57" w:rsidP="000F1C57">
          <w:pPr>
            <w:pStyle w:val="Header"/>
            <w:jc w:val="lowKashida"/>
            <w:rPr>
              <w:rFonts w:cs="Sultan K Bold"/>
              <w:sz w:val="20"/>
              <w:szCs w:val="20"/>
              <w:rtl/>
              <w:lang w:bidi="fa-IR"/>
            </w:rPr>
          </w:pPr>
          <w:r w:rsidRPr="00172462">
            <w:rPr>
              <w:rFonts w:cs="Sultan K Bold" w:hint="cs"/>
              <w:sz w:val="20"/>
              <w:szCs w:val="20"/>
              <w:rtl/>
              <w:lang w:bidi="fa-IR"/>
            </w:rPr>
            <w:t>رشته: علوم تجربی</w:t>
          </w:r>
        </w:p>
        <w:p w:rsidR="000F1C57" w:rsidRPr="00172462" w:rsidRDefault="000F1C57" w:rsidP="00F53E20">
          <w:pPr>
            <w:pStyle w:val="Header"/>
            <w:jc w:val="lowKashida"/>
            <w:rPr>
              <w:rFonts w:cs="Sultan K Bold"/>
              <w:sz w:val="20"/>
              <w:szCs w:val="20"/>
              <w:rtl/>
              <w:lang w:bidi="fa-IR"/>
            </w:rPr>
          </w:pPr>
          <w:r w:rsidRPr="00172462">
            <w:rPr>
              <w:rFonts w:cs="Sultan K Bold" w:hint="cs"/>
              <w:sz w:val="20"/>
              <w:szCs w:val="20"/>
              <w:rtl/>
              <w:lang w:bidi="fa-IR"/>
            </w:rPr>
            <w:t>تاریخ امتحان:</w:t>
          </w:r>
          <w:r w:rsidR="00F53E20">
            <w:rPr>
              <w:rFonts w:cs="Sultan K Bold" w:hint="cs"/>
              <w:sz w:val="20"/>
              <w:szCs w:val="20"/>
              <w:rtl/>
              <w:lang w:bidi="fa-IR"/>
            </w:rPr>
            <w:t xml:space="preserve"> 2/10/98 </w:t>
          </w:r>
        </w:p>
        <w:p w:rsidR="000F1C57" w:rsidRPr="00172462" w:rsidRDefault="000F1C57" w:rsidP="000F1C57">
          <w:pPr>
            <w:pStyle w:val="Header"/>
            <w:jc w:val="lowKashida"/>
            <w:rPr>
              <w:rFonts w:cs="Sultan K Bold"/>
              <w:sz w:val="20"/>
              <w:szCs w:val="20"/>
              <w:rtl/>
              <w:lang w:bidi="fa-IR"/>
            </w:rPr>
          </w:pPr>
          <w:r w:rsidRPr="00172462">
            <w:rPr>
              <w:rFonts w:cs="Sultan K Bold" w:hint="cs"/>
              <w:sz w:val="20"/>
              <w:szCs w:val="20"/>
              <w:rtl/>
              <w:lang w:bidi="fa-IR"/>
            </w:rPr>
            <w:t>مدت امتحان: 100 دقیقه</w:t>
          </w:r>
        </w:p>
      </w:tc>
    </w:tr>
    <w:tr w:rsidR="000F1C57" w:rsidRPr="00621F9A" w:rsidTr="000F1C57">
      <w:trPr>
        <w:trHeight w:val="341"/>
      </w:trPr>
      <w:tc>
        <w:tcPr>
          <w:tcW w:w="5496" w:type="dxa"/>
          <w:gridSpan w:val="2"/>
        </w:tcPr>
        <w:p w:rsidR="000F1C57" w:rsidRPr="00172462" w:rsidRDefault="000F1C57" w:rsidP="000F1C57">
          <w:pPr>
            <w:pStyle w:val="Header"/>
            <w:rPr>
              <w:rFonts w:cs="Sultan K Bold"/>
              <w:sz w:val="20"/>
              <w:szCs w:val="20"/>
              <w:rtl/>
            </w:rPr>
          </w:pPr>
          <w:r w:rsidRPr="00172462">
            <w:rPr>
              <w:rFonts w:cs="Sultan K Bold" w:hint="cs"/>
              <w:sz w:val="20"/>
              <w:szCs w:val="20"/>
              <w:rtl/>
            </w:rPr>
            <w:t>مصحح اول:            نمره به عدد               نمره به حروف</w:t>
          </w:r>
        </w:p>
      </w:tc>
      <w:tc>
        <w:tcPr>
          <w:tcW w:w="5602" w:type="dxa"/>
          <w:gridSpan w:val="2"/>
        </w:tcPr>
        <w:p w:rsidR="000F1C57" w:rsidRPr="00172462" w:rsidRDefault="000F1C57" w:rsidP="000F1C57">
          <w:pPr>
            <w:pStyle w:val="Header"/>
            <w:rPr>
              <w:rFonts w:cs="Sultan K Bold"/>
              <w:sz w:val="20"/>
              <w:szCs w:val="20"/>
              <w:rtl/>
            </w:rPr>
          </w:pPr>
          <w:r w:rsidRPr="00172462">
            <w:rPr>
              <w:rFonts w:cs="Sultan K Bold" w:hint="cs"/>
              <w:sz w:val="20"/>
              <w:szCs w:val="20"/>
              <w:rtl/>
            </w:rPr>
            <w:t>مصحح دوم:             نمره به عدد                  نمره به حروف</w:t>
          </w:r>
        </w:p>
      </w:tc>
    </w:tr>
  </w:tbl>
  <w:p w:rsidR="003746E0" w:rsidRDefault="003746E0" w:rsidP="000C26E0">
    <w:pPr>
      <w:pStyle w:val="Header"/>
      <w:rPr>
        <w:rtl/>
        <w:lang w:bidi="fa-IR"/>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3516E5F"/>
    <w:multiLevelType w:val="hybridMultilevel"/>
    <w:tmpl w:val="FAFAD22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inkAnnotations="0"/>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307D"/>
    <w:rsid w:val="00003521"/>
    <w:rsid w:val="000070A1"/>
    <w:rsid w:val="000178FE"/>
    <w:rsid w:val="00031232"/>
    <w:rsid w:val="000418B0"/>
    <w:rsid w:val="00050BD6"/>
    <w:rsid w:val="00067DDA"/>
    <w:rsid w:val="000832BF"/>
    <w:rsid w:val="000A339B"/>
    <w:rsid w:val="000A351A"/>
    <w:rsid w:val="000C05F7"/>
    <w:rsid w:val="000C26E0"/>
    <w:rsid w:val="000C713A"/>
    <w:rsid w:val="000C75F3"/>
    <w:rsid w:val="000D11B6"/>
    <w:rsid w:val="000F1C57"/>
    <w:rsid w:val="001042E9"/>
    <w:rsid w:val="001109DD"/>
    <w:rsid w:val="0013459E"/>
    <w:rsid w:val="00150476"/>
    <w:rsid w:val="00154DDD"/>
    <w:rsid w:val="00172462"/>
    <w:rsid w:val="00174419"/>
    <w:rsid w:val="0017468E"/>
    <w:rsid w:val="00185FFE"/>
    <w:rsid w:val="00190A70"/>
    <w:rsid w:val="001F43C7"/>
    <w:rsid w:val="00201B4E"/>
    <w:rsid w:val="00217CB8"/>
    <w:rsid w:val="00223F8E"/>
    <w:rsid w:val="00232528"/>
    <w:rsid w:val="00254BD7"/>
    <w:rsid w:val="00274313"/>
    <w:rsid w:val="00275C9A"/>
    <w:rsid w:val="002B5ED9"/>
    <w:rsid w:val="002C08AE"/>
    <w:rsid w:val="002C4F52"/>
    <w:rsid w:val="002C5E1D"/>
    <w:rsid w:val="002F4C2C"/>
    <w:rsid w:val="00306FC5"/>
    <w:rsid w:val="00316E74"/>
    <w:rsid w:val="00334F78"/>
    <w:rsid w:val="00336D8F"/>
    <w:rsid w:val="003465CD"/>
    <w:rsid w:val="0035511F"/>
    <w:rsid w:val="003746E0"/>
    <w:rsid w:val="00380435"/>
    <w:rsid w:val="00380D88"/>
    <w:rsid w:val="00382393"/>
    <w:rsid w:val="00385E72"/>
    <w:rsid w:val="00386A64"/>
    <w:rsid w:val="003B577B"/>
    <w:rsid w:val="003D0A62"/>
    <w:rsid w:val="004059B1"/>
    <w:rsid w:val="004250F9"/>
    <w:rsid w:val="004268B4"/>
    <w:rsid w:val="00440C56"/>
    <w:rsid w:val="004604A4"/>
    <w:rsid w:val="00492D3A"/>
    <w:rsid w:val="0049627D"/>
    <w:rsid w:val="004B0249"/>
    <w:rsid w:val="004C3AF9"/>
    <w:rsid w:val="004E15D2"/>
    <w:rsid w:val="00510684"/>
    <w:rsid w:val="00515AD6"/>
    <w:rsid w:val="0051760A"/>
    <w:rsid w:val="005200EC"/>
    <w:rsid w:val="0056252B"/>
    <w:rsid w:val="0059307D"/>
    <w:rsid w:val="005A4432"/>
    <w:rsid w:val="005B37F7"/>
    <w:rsid w:val="005B5108"/>
    <w:rsid w:val="005C7614"/>
    <w:rsid w:val="005D0D5F"/>
    <w:rsid w:val="005F6E91"/>
    <w:rsid w:val="006327F8"/>
    <w:rsid w:val="006428C6"/>
    <w:rsid w:val="0064309F"/>
    <w:rsid w:val="00655D3B"/>
    <w:rsid w:val="006A59E6"/>
    <w:rsid w:val="006B3BB3"/>
    <w:rsid w:val="006B4A38"/>
    <w:rsid w:val="006C1BA2"/>
    <w:rsid w:val="006C2536"/>
    <w:rsid w:val="006C72D2"/>
    <w:rsid w:val="006D338D"/>
    <w:rsid w:val="006F46B8"/>
    <w:rsid w:val="00700964"/>
    <w:rsid w:val="007109DC"/>
    <w:rsid w:val="00710DA1"/>
    <w:rsid w:val="00717F5C"/>
    <w:rsid w:val="00733E1A"/>
    <w:rsid w:val="0073793C"/>
    <w:rsid w:val="00752C93"/>
    <w:rsid w:val="00753138"/>
    <w:rsid w:val="00785273"/>
    <w:rsid w:val="00792350"/>
    <w:rsid w:val="007930A2"/>
    <w:rsid w:val="007A1C9D"/>
    <w:rsid w:val="007A4E58"/>
    <w:rsid w:val="007B7A8A"/>
    <w:rsid w:val="007C2208"/>
    <w:rsid w:val="007C5CA8"/>
    <w:rsid w:val="007E6A56"/>
    <w:rsid w:val="007F2D88"/>
    <w:rsid w:val="00804B90"/>
    <w:rsid w:val="00840DD8"/>
    <w:rsid w:val="008525FB"/>
    <w:rsid w:val="0087627F"/>
    <w:rsid w:val="008921AC"/>
    <w:rsid w:val="008927C5"/>
    <w:rsid w:val="00892E47"/>
    <w:rsid w:val="008939C0"/>
    <w:rsid w:val="008C16E3"/>
    <w:rsid w:val="008F17F9"/>
    <w:rsid w:val="00912BAB"/>
    <w:rsid w:val="00914E1F"/>
    <w:rsid w:val="00921098"/>
    <w:rsid w:val="0093065D"/>
    <w:rsid w:val="009522B7"/>
    <w:rsid w:val="009914B7"/>
    <w:rsid w:val="00992200"/>
    <w:rsid w:val="009C0514"/>
    <w:rsid w:val="009C1776"/>
    <w:rsid w:val="009D340C"/>
    <w:rsid w:val="009D6532"/>
    <w:rsid w:val="009E6702"/>
    <w:rsid w:val="00A016DC"/>
    <w:rsid w:val="00A02B0A"/>
    <w:rsid w:val="00A04819"/>
    <w:rsid w:val="00A15411"/>
    <w:rsid w:val="00A278FB"/>
    <w:rsid w:val="00A83519"/>
    <w:rsid w:val="00A903D4"/>
    <w:rsid w:val="00A9286D"/>
    <w:rsid w:val="00AB11DC"/>
    <w:rsid w:val="00AB2032"/>
    <w:rsid w:val="00AB3D31"/>
    <w:rsid w:val="00AD1FC6"/>
    <w:rsid w:val="00AE70FF"/>
    <w:rsid w:val="00AF1BF7"/>
    <w:rsid w:val="00B451EB"/>
    <w:rsid w:val="00BA4D6D"/>
    <w:rsid w:val="00BB44B6"/>
    <w:rsid w:val="00BB5EEB"/>
    <w:rsid w:val="00BC499C"/>
    <w:rsid w:val="00BD0633"/>
    <w:rsid w:val="00BD745D"/>
    <w:rsid w:val="00BE409C"/>
    <w:rsid w:val="00C0336C"/>
    <w:rsid w:val="00C367E0"/>
    <w:rsid w:val="00C539AB"/>
    <w:rsid w:val="00C74349"/>
    <w:rsid w:val="00C909C6"/>
    <w:rsid w:val="00CA243A"/>
    <w:rsid w:val="00CA6155"/>
    <w:rsid w:val="00CB1644"/>
    <w:rsid w:val="00CB7F5A"/>
    <w:rsid w:val="00CD0650"/>
    <w:rsid w:val="00CF2751"/>
    <w:rsid w:val="00D002CE"/>
    <w:rsid w:val="00D015C6"/>
    <w:rsid w:val="00D14ED0"/>
    <w:rsid w:val="00D177D4"/>
    <w:rsid w:val="00D23241"/>
    <w:rsid w:val="00D35EB8"/>
    <w:rsid w:val="00D55DAD"/>
    <w:rsid w:val="00D5784A"/>
    <w:rsid w:val="00D671C3"/>
    <w:rsid w:val="00D8054C"/>
    <w:rsid w:val="00D829A6"/>
    <w:rsid w:val="00DA490C"/>
    <w:rsid w:val="00DA64BF"/>
    <w:rsid w:val="00DB7494"/>
    <w:rsid w:val="00DB7522"/>
    <w:rsid w:val="00DC1FB2"/>
    <w:rsid w:val="00DD4EA2"/>
    <w:rsid w:val="00DE0598"/>
    <w:rsid w:val="00DE08A5"/>
    <w:rsid w:val="00DE4593"/>
    <w:rsid w:val="00E02777"/>
    <w:rsid w:val="00E0485A"/>
    <w:rsid w:val="00E268B4"/>
    <w:rsid w:val="00E46DC9"/>
    <w:rsid w:val="00E66ABC"/>
    <w:rsid w:val="00E84A2A"/>
    <w:rsid w:val="00E90AC4"/>
    <w:rsid w:val="00E96D1A"/>
    <w:rsid w:val="00EA6DED"/>
    <w:rsid w:val="00EB0A36"/>
    <w:rsid w:val="00EB0FF0"/>
    <w:rsid w:val="00EC026F"/>
    <w:rsid w:val="00F0481D"/>
    <w:rsid w:val="00F23431"/>
    <w:rsid w:val="00F31FCD"/>
    <w:rsid w:val="00F32230"/>
    <w:rsid w:val="00F42C92"/>
    <w:rsid w:val="00F53E20"/>
    <w:rsid w:val="00F568E0"/>
    <w:rsid w:val="00F730E9"/>
    <w:rsid w:val="00F92438"/>
    <w:rsid w:val="00FA13A1"/>
    <w:rsid w:val="00FA16A0"/>
    <w:rsid w:val="00FB4B52"/>
    <w:rsid w:val="00FB519C"/>
    <w:rsid w:val="00FC77CC"/>
    <w:rsid w:val="00FC7E00"/>
    <w:rsid w:val="00FD34F0"/>
    <w:rsid w:val="00FD62DF"/>
    <w:rsid w:val="00FF7F2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15C5C33-720F-4EBF-9AEE-7B2E0B9F2E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268B4"/>
    <w:pPr>
      <w:bidi/>
    </w:pPr>
    <w:rPr>
      <w:sz w:val="24"/>
      <w:szCs w:val="24"/>
    </w:rPr>
  </w:style>
  <w:style w:type="paragraph" w:styleId="Heading1">
    <w:name w:val="heading 1"/>
    <w:basedOn w:val="Normal"/>
    <w:next w:val="Normal"/>
    <w:link w:val="Heading1Char"/>
    <w:qFormat/>
    <w:rsid w:val="004059B1"/>
    <w:pPr>
      <w:keepNext/>
      <w:keepLines/>
      <w:spacing w:before="480"/>
      <w:outlineLvl w:val="0"/>
    </w:pPr>
    <w:rPr>
      <w:rFonts w:ascii="Cambria"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9307D"/>
    <w:pPr>
      <w:bidi/>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1098"/>
    <w:rPr>
      <w:color w:val="808080"/>
    </w:rPr>
  </w:style>
  <w:style w:type="paragraph" w:styleId="BalloonText">
    <w:name w:val="Balloon Text"/>
    <w:basedOn w:val="Normal"/>
    <w:link w:val="BalloonTextChar"/>
    <w:rsid w:val="00921098"/>
    <w:rPr>
      <w:rFonts w:ascii="Tahoma" w:hAnsi="Tahoma" w:cs="Tahoma"/>
      <w:sz w:val="16"/>
      <w:szCs w:val="16"/>
    </w:rPr>
  </w:style>
  <w:style w:type="character" w:customStyle="1" w:styleId="BalloonTextChar">
    <w:name w:val="Balloon Text Char"/>
    <w:basedOn w:val="DefaultParagraphFont"/>
    <w:link w:val="BalloonText"/>
    <w:rsid w:val="00921098"/>
    <w:rPr>
      <w:rFonts w:ascii="Tahoma" w:hAnsi="Tahoma" w:cs="Tahoma"/>
      <w:sz w:val="16"/>
      <w:szCs w:val="16"/>
    </w:rPr>
  </w:style>
  <w:style w:type="paragraph" w:styleId="Header">
    <w:name w:val="header"/>
    <w:basedOn w:val="Normal"/>
    <w:link w:val="HeaderChar"/>
    <w:uiPriority w:val="99"/>
    <w:rsid w:val="00FD62DF"/>
    <w:pPr>
      <w:tabs>
        <w:tab w:val="center" w:pos="4680"/>
        <w:tab w:val="right" w:pos="9360"/>
      </w:tabs>
    </w:pPr>
  </w:style>
  <w:style w:type="character" w:customStyle="1" w:styleId="HeaderChar">
    <w:name w:val="Header Char"/>
    <w:basedOn w:val="DefaultParagraphFont"/>
    <w:link w:val="Header"/>
    <w:uiPriority w:val="99"/>
    <w:rsid w:val="00FD62DF"/>
    <w:rPr>
      <w:sz w:val="24"/>
      <w:szCs w:val="24"/>
    </w:rPr>
  </w:style>
  <w:style w:type="paragraph" w:styleId="Footer">
    <w:name w:val="footer"/>
    <w:basedOn w:val="Normal"/>
    <w:link w:val="FooterChar"/>
    <w:uiPriority w:val="99"/>
    <w:rsid w:val="00FD62DF"/>
    <w:pPr>
      <w:tabs>
        <w:tab w:val="center" w:pos="4680"/>
        <w:tab w:val="right" w:pos="9360"/>
      </w:tabs>
    </w:pPr>
  </w:style>
  <w:style w:type="character" w:customStyle="1" w:styleId="FooterChar">
    <w:name w:val="Footer Char"/>
    <w:basedOn w:val="DefaultParagraphFont"/>
    <w:link w:val="Footer"/>
    <w:uiPriority w:val="99"/>
    <w:rsid w:val="00FD62DF"/>
    <w:rPr>
      <w:sz w:val="24"/>
      <w:szCs w:val="24"/>
    </w:rPr>
  </w:style>
  <w:style w:type="paragraph" w:styleId="ListParagraph">
    <w:name w:val="List Paragraph"/>
    <w:aliases w:val="Heading1"/>
    <w:basedOn w:val="Normal"/>
    <w:link w:val="ListParagraphChar"/>
    <w:uiPriority w:val="34"/>
    <w:qFormat/>
    <w:rsid w:val="00785273"/>
    <w:pPr>
      <w:ind w:left="720"/>
      <w:contextualSpacing/>
    </w:pPr>
  </w:style>
  <w:style w:type="character" w:customStyle="1" w:styleId="ListParagraphChar">
    <w:name w:val="List Paragraph Char"/>
    <w:aliases w:val="Heading1 Char"/>
    <w:basedOn w:val="DefaultParagraphFont"/>
    <w:link w:val="ListParagraph"/>
    <w:uiPriority w:val="34"/>
    <w:rsid w:val="002C08AE"/>
    <w:rPr>
      <w:sz w:val="24"/>
      <w:szCs w:val="24"/>
    </w:rPr>
  </w:style>
  <w:style w:type="paragraph" w:customStyle="1" w:styleId="a">
    <w:name w:val="سوالاها"/>
    <w:basedOn w:val="Normal"/>
    <w:qFormat/>
    <w:rsid w:val="00D55DAD"/>
    <w:pPr>
      <w:tabs>
        <w:tab w:val="right" w:pos="9639"/>
      </w:tabs>
      <w:jc w:val="both"/>
    </w:pPr>
    <w:rPr>
      <w:rFonts w:cs="B Mehr"/>
      <w:b/>
      <w:bCs/>
      <w:sz w:val="20"/>
      <w:szCs w:val="18"/>
    </w:rPr>
  </w:style>
  <w:style w:type="character" w:customStyle="1" w:styleId="Heading1Char">
    <w:name w:val="Heading 1 Char"/>
    <w:basedOn w:val="DefaultParagraphFont"/>
    <w:link w:val="Heading1"/>
    <w:rsid w:val="004059B1"/>
    <w:rPr>
      <w:rFonts w:ascii="Cambria" w:hAnsi="Cambria"/>
      <w:b/>
      <w:bCs/>
      <w:color w:val="365F91"/>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42.bin"/><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oleObject" Target="embeddings/oleObject34.bin"/><Relationship Id="rId79" Type="http://schemas.openxmlformats.org/officeDocument/2006/relationships/oleObject" Target="embeddings/oleObject37.bin"/><Relationship Id="rId102"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image" Target="media/image42.emf"/><Relationship Id="rId95" Type="http://schemas.openxmlformats.org/officeDocument/2006/relationships/image" Target="media/image45.png"/><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2.png"/><Relationship Id="rId64" Type="http://schemas.openxmlformats.org/officeDocument/2006/relationships/image" Target="media/image30.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40.bin"/><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png"/><Relationship Id="rId91" Type="http://schemas.openxmlformats.org/officeDocument/2006/relationships/image" Target="media/image43.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image" Target="media/image40.wmf"/><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png"/><Relationship Id="rId18" Type="http://schemas.openxmlformats.org/officeDocument/2006/relationships/oleObject" Target="embeddings/oleObject6.bin"/><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1.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oleObject" Target="embeddings/oleObject47.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6.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812</Words>
  <Characters>4632</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رديف</vt:lpstr>
    </vt:vector>
  </TitlesOfParts>
  <Company/>
  <LinksUpToDate>false</LinksUpToDate>
  <CharactersWithSpaces>5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رديف</dc:title>
  <dc:creator>ghorbany</dc:creator>
  <cp:lastModifiedBy>asad rafiei</cp:lastModifiedBy>
  <cp:revision>2</cp:revision>
  <cp:lastPrinted>2019-12-23T12:49:00Z</cp:lastPrinted>
  <dcterms:created xsi:type="dcterms:W3CDTF">2022-01-01T13:27:00Z</dcterms:created>
  <dcterms:modified xsi:type="dcterms:W3CDTF">2022-01-01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